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28D092E" w14:textId="0B916449" w:rsidR="00BA6352" w:rsidRDefault="00BA6352" w:rsidP="00BA6352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</w:rPr>
        <w:t>To use ANSYS Fluent in your house, please use VDI</w:t>
      </w:r>
      <w:r w:rsidR="00201F9A">
        <w:rPr>
          <w:rFonts w:ascii="Times New Roman" w:eastAsia="SimSun" w:hAnsi="Times New Roman" w:cs="Times New Roman"/>
          <w:sz w:val="24"/>
          <w:szCs w:val="24"/>
        </w:rPr>
        <w:t xml:space="preserve"> (See below Lin</w:t>
      </w:r>
      <w:r w:rsidR="00427EA8">
        <w:rPr>
          <w:rFonts w:ascii="Times New Roman" w:eastAsia="SimSun" w:hAnsi="Times New Roman" w:cs="Times New Roman"/>
          <w:sz w:val="24"/>
          <w:szCs w:val="24"/>
        </w:rPr>
        <w:t>k</w:t>
      </w:r>
      <w:r w:rsidR="00201F9A">
        <w:rPr>
          <w:rFonts w:ascii="Times New Roman" w:eastAsia="SimSun" w:hAnsi="Times New Roman" w:cs="Times New Roman"/>
          <w:sz w:val="24"/>
          <w:szCs w:val="24"/>
        </w:rPr>
        <w:t>)</w:t>
      </w:r>
    </w:p>
    <w:p w14:paraId="67A60ABE" w14:textId="77777777" w:rsidR="00BA6352" w:rsidRDefault="003A1190" w:rsidP="00BA6352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hyperlink r:id="rId8" w:history="1">
        <w:r w:rsidR="00BA6352" w:rsidRPr="000C358B">
          <w:rPr>
            <w:rStyle w:val="Hyperlink"/>
            <w:rFonts w:ascii="Times New Roman" w:eastAsia="SimSun" w:hAnsi="Times New Roman" w:cs="Times New Roman"/>
            <w:sz w:val="24"/>
            <w:szCs w:val="24"/>
          </w:rPr>
          <w:t>https://etc.engineering.uiowa.edu/help-desk/how-use/vdi-how-use-virtual-windows-desktop</w:t>
        </w:r>
      </w:hyperlink>
    </w:p>
    <w:p w14:paraId="1F9858A2" w14:textId="77777777" w:rsidR="00BA6352" w:rsidRPr="00BA6352" w:rsidRDefault="00BA6352" w:rsidP="007A2C72">
      <w:pPr>
        <w:keepNext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SimSun" w:hAnsi="Times New Roman" w:cs="Times New Roman"/>
          <w:b/>
          <w:bCs/>
          <w:sz w:val="16"/>
          <w:szCs w:val="16"/>
        </w:rPr>
      </w:pPr>
    </w:p>
    <w:p w14:paraId="7466EFC5" w14:textId="11525BCC" w:rsidR="00E1545C" w:rsidRPr="007A2C72" w:rsidRDefault="00E1545C" w:rsidP="007A2C72">
      <w:pPr>
        <w:keepNext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SimSun" w:hAnsi="Times New Roman" w:cs="Times New Roman"/>
          <w:b/>
          <w:bCs/>
          <w:sz w:val="34"/>
          <w:szCs w:val="34"/>
        </w:rPr>
      </w:pPr>
      <w:r w:rsidRPr="007A2C72">
        <w:rPr>
          <w:rFonts w:ascii="Times New Roman" w:eastAsia="SimSun" w:hAnsi="Times New Roman" w:cs="Times New Roman"/>
          <w:b/>
          <w:bCs/>
          <w:sz w:val="34"/>
          <w:szCs w:val="34"/>
        </w:rPr>
        <w:t>Verification of Laminar and Validation of Turbulent Pipe Flows</w:t>
      </w:r>
    </w:p>
    <w:p w14:paraId="2C095EC4" w14:textId="77777777" w:rsidR="00E1545C" w:rsidRPr="006260BC" w:rsidRDefault="00E1545C" w:rsidP="00E1545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14:paraId="7E855BE4" w14:textId="021A1279" w:rsidR="00E1545C" w:rsidRPr="006260BC" w:rsidRDefault="00C853E7" w:rsidP="00C853E7">
      <w:pPr>
        <w:keepNext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SimSun" w:hAnsi="Times New Roman" w:cs="Times New Roman"/>
          <w:b/>
          <w:bCs/>
          <w:sz w:val="28"/>
          <w:szCs w:val="28"/>
        </w:rPr>
      </w:pPr>
      <w:r w:rsidRPr="00C853E7">
        <w:rPr>
          <w:rFonts w:ascii="Times New Roman" w:eastAsia="SimSun" w:hAnsi="Times New Roman" w:cs="Times New Roman"/>
          <w:b/>
          <w:bCs/>
          <w:sz w:val="28"/>
          <w:szCs w:val="28"/>
        </w:rPr>
        <w:t>ME</w:t>
      </w:r>
      <w:r w:rsidR="00E1545C" w:rsidRPr="00C853E7">
        <w:rPr>
          <w:rFonts w:ascii="Times New Roman" w:eastAsia="SimSun" w:hAnsi="Times New Roman" w:cs="Times New Roman"/>
          <w:b/>
          <w:bCs/>
          <w:sz w:val="28"/>
          <w:szCs w:val="28"/>
        </w:rPr>
        <w:t>:</w:t>
      </w:r>
      <w:r>
        <w:rPr>
          <w:rFonts w:ascii="Times New Roman" w:eastAsia="SimSun" w:hAnsi="Times New Roman" w:cs="Times New Roman"/>
          <w:b/>
          <w:bCs/>
          <w:sz w:val="28"/>
          <w:szCs w:val="28"/>
        </w:rPr>
        <w:t>5</w:t>
      </w:r>
      <w:r w:rsidR="00E1545C" w:rsidRPr="006260BC">
        <w:rPr>
          <w:rFonts w:ascii="Times New Roman" w:eastAsia="SimSun" w:hAnsi="Times New Roman" w:cs="Times New Roman"/>
          <w:b/>
          <w:bCs/>
          <w:sz w:val="28"/>
          <w:szCs w:val="28"/>
        </w:rPr>
        <w:t>160 Intermediate Mechanics of Fluids</w:t>
      </w:r>
    </w:p>
    <w:p w14:paraId="45C5EB40" w14:textId="77777777" w:rsidR="001A62A4" w:rsidRDefault="00E1545C" w:rsidP="001A62A4">
      <w:pPr>
        <w:keepNext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SimSun" w:hAnsi="Times New Roman" w:cs="Times New Roman"/>
          <w:b/>
          <w:bCs/>
          <w:sz w:val="28"/>
          <w:szCs w:val="28"/>
        </w:rPr>
      </w:pPr>
      <w:r w:rsidRPr="006260BC">
        <w:rPr>
          <w:rFonts w:ascii="Times New Roman" w:eastAsia="SimSun" w:hAnsi="Times New Roman" w:cs="Times New Roman"/>
          <w:b/>
          <w:bCs/>
          <w:sz w:val="28"/>
          <w:szCs w:val="28"/>
        </w:rPr>
        <w:t>CFD LAB 1</w:t>
      </w:r>
    </w:p>
    <w:p w14:paraId="5D234019" w14:textId="427DFEAA" w:rsidR="00E1545C" w:rsidRDefault="001A62A4" w:rsidP="001A62A4">
      <w:pPr>
        <w:keepNext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SimSun" w:hAnsi="Times New Roman" w:cs="Times New Roman"/>
          <w:b/>
          <w:bCs/>
          <w:sz w:val="28"/>
          <w:szCs w:val="28"/>
        </w:rPr>
      </w:pPr>
      <w:r>
        <w:rPr>
          <w:rFonts w:ascii="Times New Roman" w:eastAsia="SimSun" w:hAnsi="Times New Roman" w:cs="Times New Roman"/>
          <w:b/>
          <w:bCs/>
          <w:sz w:val="28"/>
          <w:szCs w:val="28"/>
        </w:rPr>
        <w:t>(</w:t>
      </w:r>
      <w:r w:rsidR="00745867">
        <w:rPr>
          <w:rFonts w:ascii="Times New Roman" w:eastAsia="SimSun" w:hAnsi="Times New Roman" w:cs="Times New Roman"/>
          <w:b/>
          <w:bCs/>
          <w:sz w:val="28"/>
          <w:szCs w:val="28"/>
        </w:rPr>
        <w:t xml:space="preserve">ANSYS </w:t>
      </w:r>
      <w:r w:rsidR="00AE5293">
        <w:rPr>
          <w:rFonts w:ascii="Times New Roman" w:eastAsia="SimSun" w:hAnsi="Times New Roman" w:cs="Times New Roman"/>
          <w:b/>
          <w:bCs/>
          <w:sz w:val="28"/>
          <w:szCs w:val="28"/>
        </w:rPr>
        <w:t>2020R2</w:t>
      </w:r>
      <w:r w:rsidR="00A87742">
        <w:rPr>
          <w:rFonts w:ascii="Times New Roman" w:eastAsia="SimSun" w:hAnsi="Times New Roman" w:cs="Times New Roman"/>
          <w:b/>
          <w:bCs/>
          <w:sz w:val="28"/>
          <w:szCs w:val="28"/>
        </w:rPr>
        <w:t xml:space="preserve">; Last Updated: </w:t>
      </w:r>
      <w:r w:rsidR="007664BE">
        <w:rPr>
          <w:rFonts w:ascii="Times New Roman" w:eastAsia="SimSun" w:hAnsi="Times New Roman" w:cs="Times New Roman"/>
          <w:b/>
          <w:bCs/>
          <w:sz w:val="28"/>
          <w:szCs w:val="28"/>
        </w:rPr>
        <w:t>Aug</w:t>
      </w:r>
      <w:r w:rsidR="00A87742">
        <w:rPr>
          <w:rFonts w:ascii="Times New Roman" w:eastAsia="SimSun" w:hAnsi="Times New Roman" w:cs="Times New Roman"/>
          <w:b/>
          <w:bCs/>
          <w:sz w:val="28"/>
          <w:szCs w:val="28"/>
        </w:rPr>
        <w:t xml:space="preserve">. </w:t>
      </w:r>
      <w:r w:rsidR="00DF2C24">
        <w:rPr>
          <w:rFonts w:ascii="Times New Roman" w:eastAsia="SimSun" w:hAnsi="Times New Roman" w:cs="Times New Roman"/>
          <w:b/>
          <w:bCs/>
          <w:sz w:val="28"/>
          <w:szCs w:val="28"/>
        </w:rPr>
        <w:t>23</w:t>
      </w:r>
      <w:r w:rsidR="00745867">
        <w:rPr>
          <w:rFonts w:ascii="Times New Roman" w:eastAsia="SimSun" w:hAnsi="Times New Roman" w:cs="Times New Roman"/>
          <w:b/>
          <w:bCs/>
          <w:sz w:val="28"/>
          <w:szCs w:val="28"/>
        </w:rPr>
        <w:t>, 20</w:t>
      </w:r>
      <w:r w:rsidR="00C74ABB">
        <w:rPr>
          <w:rFonts w:ascii="Times New Roman" w:eastAsia="SimSun" w:hAnsi="Times New Roman" w:cs="Times New Roman"/>
          <w:b/>
          <w:bCs/>
          <w:sz w:val="28"/>
          <w:szCs w:val="28"/>
        </w:rPr>
        <w:t>20</w:t>
      </w:r>
      <w:r>
        <w:rPr>
          <w:rFonts w:ascii="Times New Roman" w:eastAsia="SimSun" w:hAnsi="Times New Roman" w:cs="Times New Roman"/>
          <w:b/>
          <w:bCs/>
          <w:sz w:val="28"/>
          <w:szCs w:val="28"/>
        </w:rPr>
        <w:t>)</w:t>
      </w:r>
    </w:p>
    <w:p w14:paraId="61AB19E8" w14:textId="77777777" w:rsidR="00BA6352" w:rsidRPr="00BA6352" w:rsidRDefault="00BA6352" w:rsidP="00BA6352">
      <w:pPr>
        <w:spacing w:after="0" w:line="240" w:lineRule="auto"/>
        <w:rPr>
          <w:rFonts w:ascii="Times New Roman" w:eastAsia="SimSun" w:hAnsi="Times New Roman" w:cs="Times New Roman"/>
          <w:sz w:val="10"/>
          <w:szCs w:val="10"/>
        </w:rPr>
      </w:pPr>
    </w:p>
    <w:p w14:paraId="2F7BDB37" w14:textId="0F0F076B" w:rsidR="00162496" w:rsidRDefault="00162496" w:rsidP="00162496">
      <w:pPr>
        <w:spacing w:after="0" w:line="240" w:lineRule="auto"/>
        <w:ind w:right="-540"/>
        <w:jc w:val="center"/>
        <w:rPr>
          <w:rFonts w:ascii="Times New Roman" w:eastAsia="SimSun" w:hAnsi="Times New Roman" w:cs="Times New Roman"/>
          <w:sz w:val="28"/>
          <w:szCs w:val="28"/>
        </w:rPr>
      </w:pPr>
      <w:r w:rsidRPr="006260BC">
        <w:rPr>
          <w:rFonts w:ascii="Times New Roman" w:eastAsia="SimSun" w:hAnsi="Times New Roman" w:cs="Times New Roman"/>
          <w:sz w:val="28"/>
          <w:szCs w:val="28"/>
        </w:rPr>
        <w:t xml:space="preserve">By Timur Dogan, Michael Conger, </w:t>
      </w:r>
      <w:r>
        <w:rPr>
          <w:rFonts w:ascii="Times New Roman" w:eastAsia="SimSun" w:hAnsi="Times New Roman" w:cs="Times New Roman"/>
          <w:sz w:val="28"/>
          <w:szCs w:val="28"/>
        </w:rPr>
        <w:t>Dong-Hwan Kim, Sung-Tek Park,</w:t>
      </w:r>
    </w:p>
    <w:p w14:paraId="3D958E52" w14:textId="020512B5" w:rsidR="00162496" w:rsidRDefault="00162496" w:rsidP="00162496">
      <w:pPr>
        <w:spacing w:after="0" w:line="240" w:lineRule="auto"/>
        <w:ind w:right="-540"/>
        <w:jc w:val="center"/>
        <w:rPr>
          <w:rFonts w:ascii="Times New Roman" w:eastAsia="SimSun" w:hAnsi="Times New Roman" w:cs="Times New Roman"/>
          <w:sz w:val="28"/>
          <w:szCs w:val="28"/>
        </w:rPr>
      </w:pPr>
      <w:proofErr w:type="spellStart"/>
      <w:r w:rsidRPr="006260BC">
        <w:rPr>
          <w:rFonts w:ascii="Times New Roman" w:eastAsia="SimSun" w:hAnsi="Times New Roman" w:cs="Times New Roman"/>
          <w:sz w:val="28"/>
          <w:szCs w:val="28"/>
        </w:rPr>
        <w:t>Maysam</w:t>
      </w:r>
      <w:proofErr w:type="spellEnd"/>
      <w:r w:rsidRPr="006260BC">
        <w:rPr>
          <w:rFonts w:ascii="Times New Roman" w:eastAsia="SimSun" w:hAnsi="Times New Roman" w:cs="Times New Roman"/>
          <w:sz w:val="28"/>
          <w:szCs w:val="28"/>
        </w:rPr>
        <w:t xml:space="preserve"> </w:t>
      </w:r>
      <w:proofErr w:type="spellStart"/>
      <w:r w:rsidRPr="006260BC">
        <w:rPr>
          <w:rFonts w:ascii="Times New Roman" w:eastAsia="SimSun" w:hAnsi="Times New Roman" w:cs="Times New Roman"/>
          <w:sz w:val="28"/>
          <w:szCs w:val="28"/>
        </w:rPr>
        <w:t>Mousaviraad</w:t>
      </w:r>
      <w:proofErr w:type="spellEnd"/>
      <w:r w:rsidRPr="006260BC">
        <w:rPr>
          <w:rFonts w:ascii="Times New Roman" w:eastAsia="SimSun" w:hAnsi="Times New Roman" w:cs="Times New Roman"/>
          <w:sz w:val="28"/>
          <w:szCs w:val="28"/>
        </w:rPr>
        <w:t>, Tao Xing and Fred Stern</w:t>
      </w:r>
    </w:p>
    <w:p w14:paraId="34923787" w14:textId="77777777" w:rsidR="00A87742" w:rsidRPr="00BA6352" w:rsidRDefault="00A87742" w:rsidP="0028482E">
      <w:pPr>
        <w:spacing w:after="0" w:line="240" w:lineRule="auto"/>
        <w:ind w:right="-540"/>
        <w:jc w:val="center"/>
        <w:rPr>
          <w:rFonts w:ascii="Times New Roman" w:eastAsia="SimSun" w:hAnsi="Times New Roman" w:cs="Times New Roman"/>
          <w:sz w:val="16"/>
          <w:szCs w:val="16"/>
        </w:rPr>
      </w:pPr>
    </w:p>
    <w:p w14:paraId="6CF0FE2E" w14:textId="77777777" w:rsidR="00E1545C" w:rsidRPr="006260BC" w:rsidRDefault="00E1545C" w:rsidP="00E1545C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>IIHR-Hydroscience &amp; Engineering</w:t>
      </w:r>
    </w:p>
    <w:p w14:paraId="74540C1D" w14:textId="77777777" w:rsidR="00E1545C" w:rsidRPr="006260BC" w:rsidRDefault="00E1545C" w:rsidP="00E1545C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>The University of Iowa</w:t>
      </w:r>
    </w:p>
    <w:p w14:paraId="5761B9D5" w14:textId="77777777" w:rsidR="00E1545C" w:rsidRPr="006260BC" w:rsidRDefault="00E1545C" w:rsidP="00E1545C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>C. Maxwell Stanley Hydraulics Laboratory</w:t>
      </w:r>
    </w:p>
    <w:p w14:paraId="5B22FF9D" w14:textId="77777777" w:rsidR="00E1545C" w:rsidRPr="006260BC" w:rsidRDefault="00E1545C" w:rsidP="00E1545C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>Iowa City, IA 52242-1585</w:t>
      </w:r>
    </w:p>
    <w:p w14:paraId="68B4FEB4" w14:textId="77777777" w:rsidR="00E1545C" w:rsidRPr="006260BC" w:rsidRDefault="00E1545C" w:rsidP="00E154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Times New Roman"/>
          <w:b/>
          <w:bCs/>
          <w:sz w:val="24"/>
          <w:szCs w:val="24"/>
        </w:rPr>
      </w:pPr>
    </w:p>
    <w:p w14:paraId="029C22F9" w14:textId="77777777" w:rsidR="00E1545C" w:rsidRPr="007A2C72" w:rsidRDefault="00E1545C" w:rsidP="00E45259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Times New Roman"/>
          <w:b/>
          <w:sz w:val="32"/>
          <w:szCs w:val="36"/>
        </w:rPr>
      </w:pPr>
      <w:r w:rsidRPr="007A2C72">
        <w:rPr>
          <w:rFonts w:ascii="Times New Roman" w:eastAsia="SimSun" w:hAnsi="Times New Roman" w:cs="Times New Roman"/>
          <w:b/>
          <w:sz w:val="32"/>
          <w:szCs w:val="36"/>
        </w:rPr>
        <w:t xml:space="preserve">Purpose </w:t>
      </w:r>
    </w:p>
    <w:p w14:paraId="1ACBB0FD" w14:textId="0B454C54" w:rsidR="00E1545C" w:rsidRDefault="00E1545C" w:rsidP="0078785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The Purpose of CFD Lab 1 is to simulate steady </w:t>
      </w:r>
      <w:r w:rsidRPr="006260BC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laminar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and </w:t>
      </w:r>
      <w:r w:rsidRPr="006260BC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turbulent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pipe flow following the “CFD Process” by an interactive step-by-ste</w:t>
      </w:r>
      <w:r w:rsidR="00205E95"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>p approach. Students will have hands-on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experiences using </w:t>
      </w:r>
      <w:r w:rsidR="001D023F"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>ANSYS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to compute axial velocity profile, centerline velocity, centerline pressure, and friction factor. Students will conduct </w:t>
      </w:r>
      <w:r w:rsidRPr="006260BC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verification studies for friction factor and axial velocity profile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of laminar pipe flows, including iterati</w:t>
      </w:r>
      <w:r w:rsidR="00A50687"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>ve error and grid uncertainties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and effect of refinement ratio on verification. Students will validate </w:t>
      </w:r>
      <w:r w:rsidRPr="006260BC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turbulent pipe flow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simulation using EFD </w:t>
      </w:r>
      <w:r w:rsidR="00CD29D8"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>data,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analyze the differences between laminar and turbulent flows, and present results in CFD Lab report.</w:t>
      </w:r>
    </w:p>
    <w:p w14:paraId="43082749" w14:textId="77777777" w:rsidR="007A2C72" w:rsidRPr="006260BC" w:rsidRDefault="007A2C72" w:rsidP="0078785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14:paraId="1351A31E" w14:textId="77777777" w:rsidR="0078785E" w:rsidRPr="006260BC" w:rsidRDefault="0078785E" w:rsidP="00694B07">
      <w:pPr>
        <w:autoSpaceDE w:val="0"/>
        <w:autoSpaceDN w:val="0"/>
        <w:adjustRightInd w:val="0"/>
        <w:spacing w:after="0" w:line="240" w:lineRule="auto"/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b/>
          <w:bCs/>
          <w:noProof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0715E1C" wp14:editId="7A6705FE">
                <wp:extent cx="5864860" cy="3190875"/>
                <wp:effectExtent l="0" t="0" r="2540" b="9525"/>
                <wp:docPr id="39" name="Canvas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0" name="Text Box 40"/>
                        <wps:cNvSpPr txBox="1"/>
                        <wps:spPr>
                          <a:xfrm>
                            <a:off x="126783" y="40496"/>
                            <a:ext cx="647909" cy="2540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385A7B8" w14:textId="77777777" w:rsidR="00683552" w:rsidRPr="00315804" w:rsidRDefault="00683552">
                              <w:pPr>
                                <w:rPr>
                                  <w:rFonts w:ascii="Times New Roman" w:hAnsi="Times New Roman" w:cs="Times New Roman"/>
                                  <w:color w:val="000000"/>
                                  <w:sz w:val="16"/>
                                  <w:szCs w:val="18"/>
                                </w:rPr>
                              </w:pPr>
                              <w:r w:rsidRPr="00315804">
                                <w:rPr>
                                  <w:rFonts w:ascii="Times New Roman" w:hAnsi="Times New Roman" w:cs="Times New Roman"/>
                                  <w:color w:val="000000"/>
                                  <w:sz w:val="16"/>
                                  <w:szCs w:val="18"/>
                                </w:rPr>
                                <w:t>Geometr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Text Box 40"/>
                        <wps:cNvSpPr txBox="1"/>
                        <wps:spPr>
                          <a:xfrm>
                            <a:off x="1142837" y="40388"/>
                            <a:ext cx="914555" cy="2533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38ADCD" w14:textId="46C6F093" w:rsidR="00683552" w:rsidRPr="00315804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Physic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Text Box 40"/>
                        <wps:cNvSpPr txBox="1"/>
                        <wps:spPr>
                          <a:xfrm>
                            <a:off x="2400300" y="50372"/>
                            <a:ext cx="914400" cy="2527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C2A07E" w14:textId="3926674C" w:rsidR="00683552" w:rsidRPr="00694B07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Mesh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/Gri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Text Box 40"/>
                        <wps:cNvSpPr txBox="1"/>
                        <wps:spPr>
                          <a:xfrm>
                            <a:off x="3657600" y="50362"/>
                            <a:ext cx="914400" cy="25209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549F1D" w14:textId="77777777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Solution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Text Box 40"/>
                        <wps:cNvSpPr txBox="1"/>
                        <wps:spPr>
                          <a:xfrm>
                            <a:off x="4870442" y="44575"/>
                            <a:ext cx="958858" cy="2514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F1578F7" w14:textId="77777777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/>
                                  <w:sz w:val="16"/>
                                  <w:szCs w:val="18"/>
                                </w:rPr>
                                <w:t>Result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Straight Arrow Connector 42"/>
                        <wps:cNvCnPr>
                          <a:endCxn id="87" idx="1"/>
                        </wps:cNvCnPr>
                        <wps:spPr>
                          <a:xfrm flipV="1">
                            <a:off x="774586" y="167071"/>
                            <a:ext cx="368251" cy="26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" name="Straight Arrow Connector 94"/>
                        <wps:cNvCnPr/>
                        <wps:spPr>
                          <a:xfrm flipV="1">
                            <a:off x="3314700" y="164669"/>
                            <a:ext cx="342900" cy="63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Straight Arrow Connector 95"/>
                        <wps:cNvCnPr>
                          <a:stCxn id="87" idx="3"/>
                        </wps:cNvCnPr>
                        <wps:spPr>
                          <a:xfrm flipV="1">
                            <a:off x="2057392" y="164669"/>
                            <a:ext cx="342908" cy="240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Straight Arrow Connector 96"/>
                        <wps:cNvCnPr>
                          <a:endCxn id="92" idx="1"/>
                        </wps:cNvCnPr>
                        <wps:spPr>
                          <a:xfrm>
                            <a:off x="4572000" y="169071"/>
                            <a:ext cx="298442" cy="122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Text Box 40"/>
                        <wps:cNvSpPr txBox="1"/>
                        <wps:spPr>
                          <a:xfrm>
                            <a:off x="0" y="497655"/>
                            <a:ext cx="914416" cy="35524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EE4349" w14:textId="1461EC0F" w:rsidR="00683552" w:rsidRPr="00315804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Pipe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Design Modeler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" name="Text Box 40"/>
                        <wps:cNvSpPr txBox="1"/>
                        <wps:spPr>
                          <a:xfrm>
                            <a:off x="2400300" y="507569"/>
                            <a:ext cx="914400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1416134" w14:textId="4A617705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Structure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5B65A4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Mesh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Text Box 40"/>
                        <wps:cNvSpPr txBox="1"/>
                        <wps:spPr>
                          <a:xfrm>
                            <a:off x="2400300" y="1193219"/>
                            <a:ext cx="914400" cy="45734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1CD3649" w14:textId="55953F1C" w:rsidR="00683552" w:rsidRPr="00315804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8"/>
                                  <w:szCs w:val="18"/>
                                </w:rPr>
                                <w:t>Non-uniform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5B65A4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Mesh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Text Box 40"/>
                        <wps:cNvSpPr txBox="1"/>
                        <wps:spPr>
                          <a:xfrm>
                            <a:off x="2400300" y="850436"/>
                            <a:ext cx="914400" cy="34293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1EEA99F" w14:textId="3FFF4A8B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Uniform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5B65A4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Mesh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Straight Arrow Connector 49"/>
                        <wps:cNvCnPr/>
                        <wps:spPr>
                          <a:xfrm>
                            <a:off x="444492" y="303702"/>
                            <a:ext cx="0" cy="17896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Straight Arrow Connector 129"/>
                        <wps:cNvCnPr/>
                        <wps:spPr>
                          <a:xfrm>
                            <a:off x="2857500" y="278953"/>
                            <a:ext cx="0" cy="22861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Straight Arrow Connector 133"/>
                        <wps:cNvCnPr/>
                        <wps:spPr>
                          <a:xfrm flipH="1">
                            <a:off x="1600192" y="278969"/>
                            <a:ext cx="8" cy="218584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Text Box 40"/>
                        <wps:cNvSpPr txBox="1"/>
                        <wps:spPr>
                          <a:xfrm>
                            <a:off x="1142992" y="497611"/>
                            <a:ext cx="914400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08CDD58" w14:textId="0FF6E3BA" w:rsidR="00683552" w:rsidRPr="00315804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General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 - Setup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" name="Text Box 40"/>
                        <wps:cNvSpPr txBox="1"/>
                        <wps:spPr>
                          <a:xfrm>
                            <a:off x="1142992" y="840511"/>
                            <a:ext cx="914399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294170B" w14:textId="2D1DFCBA" w:rsidR="00683552" w:rsidRPr="00694B07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Model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 - Setup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" name="Text Box 40"/>
                        <wps:cNvSpPr txBox="1"/>
                        <wps:spPr>
                          <a:xfrm>
                            <a:off x="1142992" y="1182997"/>
                            <a:ext cx="914400" cy="69617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372B03" w14:textId="16035531" w:rsidR="00683552" w:rsidRPr="00694B07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Boundary Conditions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 -Setup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" name="Text Box 40"/>
                        <wps:cNvSpPr txBox="1"/>
                        <wps:spPr>
                          <a:xfrm>
                            <a:off x="1143000" y="1878969"/>
                            <a:ext cx="914400" cy="571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0A7F88" w14:textId="6D37AA5B" w:rsidR="00683552" w:rsidRPr="00694B07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Reference Values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 - Setup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8" name="Text Box 40"/>
                        <wps:cNvSpPr txBox="1"/>
                        <wps:spPr>
                          <a:xfrm>
                            <a:off x="228600" y="1193472"/>
                            <a:ext cx="685808" cy="23855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502F8B" w14:textId="77777777" w:rsidR="00683552" w:rsidRPr="00315804" w:rsidRDefault="00683552" w:rsidP="003318B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color w:val="000000" w:themeColor="text1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8"/>
                                  <w:szCs w:val="18"/>
                                </w:rPr>
                                <w:t>Lamina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9" name="Text Box 40"/>
                        <wps:cNvSpPr txBox="1"/>
                        <wps:spPr>
                          <a:xfrm>
                            <a:off x="228600" y="1421989"/>
                            <a:ext cx="685800" cy="254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A9B5FE2" w14:textId="77777777" w:rsidR="00683552" w:rsidRPr="00315804" w:rsidRDefault="00683552" w:rsidP="003318B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color w:val="000000" w:themeColor="text1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8"/>
                                  <w:szCs w:val="18"/>
                                </w:rPr>
                                <w:t>Turbulen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1" name="Text Box 40"/>
                        <wps:cNvSpPr txBox="1"/>
                        <wps:spPr>
                          <a:xfrm>
                            <a:off x="3657841" y="497540"/>
                            <a:ext cx="914159" cy="69582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185C63" w14:textId="21F613DB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Solution Methods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475246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 xml:space="preserve">(ANSYS </w:t>
                              </w:r>
                              <w:proofErr w:type="gramStart"/>
                              <w:r w:rsidRPr="00475246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Fluent  -</w:t>
                              </w:r>
                              <w:proofErr w:type="gramEnd"/>
                              <w:r w:rsidRPr="00475246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 xml:space="preserve"> Solution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2" name="Text Box 40"/>
                        <wps:cNvSpPr txBox="1"/>
                        <wps:spPr>
                          <a:xfrm>
                            <a:off x="3657600" y="1193446"/>
                            <a:ext cx="910281" cy="5560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E5DFBA" w14:textId="7EBC6AA3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Monitors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 - Solution</w:t>
                              </w:r>
                              <w:r w:rsidRPr="005B65A4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3" name="Text Box 40"/>
                        <wps:cNvSpPr txBox="1"/>
                        <wps:spPr>
                          <a:xfrm>
                            <a:off x="1143000" y="2450806"/>
                            <a:ext cx="914400" cy="68606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6DF7EE" w14:textId="77FCD5B0" w:rsidR="00683552" w:rsidRPr="00694B07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Solution Initialization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 xml:space="preserve">(ANSYS Fluent </w:t>
                              </w:r>
                              <w:r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-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Solution</w:t>
                              </w:r>
                              <w:r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" name="Straight Arrow Connector 144"/>
                        <wps:cNvCnPr>
                          <a:endCxn id="141" idx="0"/>
                        </wps:cNvCnPr>
                        <wps:spPr>
                          <a:xfrm>
                            <a:off x="4114800" y="278953"/>
                            <a:ext cx="121" cy="21858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" name="Text Box 40"/>
                        <wps:cNvSpPr txBox="1"/>
                        <wps:spPr>
                          <a:xfrm>
                            <a:off x="4914900" y="507509"/>
                            <a:ext cx="914400" cy="4572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DC06D9" w14:textId="27F5B732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/>
                                  <w:sz w:val="16"/>
                                  <w:szCs w:val="18"/>
                                </w:rPr>
                                <w:t>Plots</w:t>
                              </w:r>
                              <w:r>
                                <w:rPr>
                                  <w:rFonts w:eastAsia="Calibri"/>
                                  <w:color w:val="000000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D35FD0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- Results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" name="Text Box 40"/>
                        <wps:cNvSpPr txBox="1"/>
                        <wps:spPr>
                          <a:xfrm>
                            <a:off x="4914900" y="964737"/>
                            <a:ext cx="914400" cy="68583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22861BD" w14:textId="371AABAC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/>
                                  <w:sz w:val="16"/>
                                  <w:szCs w:val="18"/>
                                </w:rPr>
                                <w:t xml:space="preserve">Graphics </w:t>
                              </w:r>
                              <w:r w:rsidRPr="00D35FD0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- Results)</w:t>
                              </w:r>
                            </w:p>
                            <w:p w14:paraId="223A76EA" w14:textId="77777777" w:rsidR="00683552" w:rsidRPr="00694B07" w:rsidRDefault="00683552" w:rsidP="005B65A4">
                              <w:pPr>
                                <w:jc w:val="center"/>
                                <w:rPr>
                                  <w:color w:val="000000"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" name="Straight Arrow Connector 147"/>
                        <wps:cNvCnPr>
                          <a:endCxn id="145" idx="0"/>
                        </wps:cNvCnPr>
                        <wps:spPr>
                          <a:xfrm>
                            <a:off x="5372100" y="278969"/>
                            <a:ext cx="0" cy="22854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5" name="Straight Arrow Connector 355"/>
                        <wps:cNvCnPr>
                          <a:endCxn id="138" idx="0"/>
                        </wps:cNvCnPr>
                        <wps:spPr>
                          <a:xfrm flipH="1">
                            <a:off x="571504" y="964666"/>
                            <a:ext cx="571504" cy="22880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50715E1C" id="Canvas 39" o:spid="_x0000_s1026" editas="canvas" style="width:461.8pt;height:251.25pt;mso-position-horizontal-relative:char;mso-position-vertical-relative:line" coordsize="58648,31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8648;height:31908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" o:spid="_x0000_s1028" type="#_x0000_t202" style="position:absolute;left:1267;top:404;width:6479;height:2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" fillcolor="white [3201]" strokeweight=".5pt">
                  <v:textbox>
                    <w:txbxContent>
                      <w:p w14:paraId="7385A7B8" w14:textId="77777777" w:rsidR="00683552" w:rsidRPr="00315804" w:rsidRDefault="00683552">
                        <w:pPr>
                          <w:rPr>
                            <w:rFonts w:ascii="Times New Roman" w:hAnsi="Times New Roman" w:cs="Times New Roman"/>
                            <w:color w:val="000000"/>
                            <w:sz w:val="16"/>
                            <w:szCs w:val="18"/>
                          </w:rPr>
                        </w:pPr>
                        <w:r w:rsidRPr="00315804">
                          <w:rPr>
                            <w:rFonts w:ascii="Times New Roman" w:hAnsi="Times New Roman" w:cs="Times New Roman"/>
                            <w:color w:val="000000"/>
                            <w:sz w:val="16"/>
                            <w:szCs w:val="18"/>
                          </w:rPr>
                          <w:t>Geometry</w:t>
                        </w:r>
                      </w:p>
                    </w:txbxContent>
                  </v:textbox>
                </v:shape>
                <v:shape id="Text Box 40" o:spid="_x0000_s1029" type="#_x0000_t202" style="position:absolute;left:11428;top:403;width:9145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" fillcolor="white [3201]" strokeweight=".5pt">
                  <v:textbox>
                    <w:txbxContent>
                      <w:p w14:paraId="7438ADCD" w14:textId="46C6F093" w:rsidR="00683552" w:rsidRPr="00315804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Physics</w:t>
                        </w:r>
                      </w:p>
                    </w:txbxContent>
                  </v:textbox>
                </v:shape>
                <v:shape id="Text Box 40" o:spid="_x0000_s1030" type="#_x0000_t202" style="position:absolute;left:24003;top:503;width:9144;height:25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" fillcolor="white [3201]" strokeweight=".5pt">
                  <v:textbox>
                    <w:txbxContent>
                      <w:p w14:paraId="20C2A07E" w14:textId="3926674C" w:rsidR="00683552" w:rsidRPr="00694B07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Mesh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/Grid</w:t>
                        </w:r>
                      </w:p>
                    </w:txbxContent>
                  </v:textbox>
                </v:shape>
                <v:shape id="Text Box 40" o:spid="_x0000_s1031" type="#_x0000_t202" style="position:absolute;left:36576;top:503;width:9144;height:2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" fillcolor="white [3201]" strokeweight=".5pt">
                  <v:textbox>
                    <w:txbxContent>
                      <w:p w14:paraId="72549F1D" w14:textId="77777777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Solution</w:t>
                        </w:r>
                      </w:p>
                    </w:txbxContent>
                  </v:textbox>
                </v:shape>
                <v:shape id="Text Box 40" o:spid="_x0000_s1032" type="#_x0000_t202" style="position:absolute;left:48704;top:445;width:9589;height:2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" fillcolor="white [3201]" strokeweight=".5pt">
                  <v:textbox>
                    <w:txbxContent>
                      <w:p w14:paraId="5F1578F7" w14:textId="77777777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/>
                            <w:sz w:val="16"/>
                            <w:szCs w:val="18"/>
                          </w:rPr>
                          <w:t>Results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2" o:spid="_x0000_s1033" type="#_x0000_t32" style="position:absolute;left:7745;top:1670;width:3683;height: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" strokecolor="black [3040]">
                  <v:stroke endarrow="open"/>
                </v:shape>
                <v:shape id="Straight Arrow Connector 94" o:spid="_x0000_s1034" type="#_x0000_t32" style="position:absolute;left:33147;top:1646;width:3429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" strokecolor="black [3040]">
                  <v:stroke endarrow="open"/>
                </v:shape>
                <v:shape id="Straight Arrow Connector 95" o:spid="_x0000_s1035" type="#_x0000_t32" style="position:absolute;left:20573;top:1646;width:3430;height: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" strokecolor="black [3040]">
                  <v:stroke endarrow="open"/>
                </v:shape>
                <v:shape id="Straight Arrow Connector 96" o:spid="_x0000_s1036" type="#_x0000_t32" style="position:absolute;left:45720;top:1690;width:2984;height:1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" strokecolor="black [3040]">
                  <v:stroke endarrow="open"/>
                </v:shape>
                <v:shape id="Text Box 40" o:spid="_x0000_s1037" type="#_x0000_t202" style="position:absolute;top:4976;width:9144;height:3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" fillcolor="white [3201]" strokeweight=".5pt">
                  <v:textbox>
                    <w:txbxContent>
                      <w:p w14:paraId="6DEE4349" w14:textId="1461EC0F" w:rsidR="00683552" w:rsidRPr="00315804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Pipe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Design Modeler)</w:t>
                        </w:r>
                      </w:p>
                    </w:txbxContent>
                  </v:textbox>
                </v:shape>
                <v:shape id="Text Box 40" o:spid="_x0000_s1038" type="#_x0000_t202" style="position:absolute;left:24003;top:5075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" fillcolor="white [3201]" strokeweight=".5pt">
                  <v:textbox>
                    <w:txbxContent>
                      <w:p w14:paraId="31416134" w14:textId="4A617705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Structure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 w:rsidRPr="005B65A4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Mesh)</w:t>
                        </w:r>
                      </w:p>
                    </w:txbxContent>
                  </v:textbox>
                </v:shape>
                <v:shape id="Text Box 40" o:spid="_x0000_s1039" type="#_x0000_t202" style="position:absolute;left:24003;top:11932;width:9144;height:45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" fillcolor="white [3201]" strokeweight=".5pt">
                  <v:textbox>
                    <w:txbxContent>
                      <w:p w14:paraId="51CD3649" w14:textId="55953F1C" w:rsidR="00683552" w:rsidRPr="00315804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8"/>
                            <w:szCs w:val="18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8"/>
                            <w:szCs w:val="18"/>
                          </w:rPr>
                          <w:t>Non-uniform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8"/>
                            <w:szCs w:val="18"/>
                          </w:rPr>
                          <w:t xml:space="preserve"> </w:t>
                        </w:r>
                        <w:r w:rsidRPr="005B65A4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Mesh)</w:t>
                        </w:r>
                      </w:p>
                    </w:txbxContent>
                  </v:textbox>
                </v:shape>
                <v:shape id="Text Box 40" o:spid="_x0000_s1040" type="#_x0000_t202" style="position:absolute;left:24003;top:8504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" fillcolor="white [3201]" strokeweight=".5pt">
                  <v:textbox>
                    <w:txbxContent>
                      <w:p w14:paraId="01EEA99F" w14:textId="3FFF4A8B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Uniform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 w:rsidRPr="005B65A4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Mesh)</w:t>
                        </w:r>
                      </w:p>
                    </w:txbxContent>
                  </v:textbox>
                </v:shape>
                <v:shape id="Straight Arrow Connector 49" o:spid="_x0000_s1041" type="#_x0000_t32" style="position:absolute;left:4444;top:3037;width:0;height:17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" strokecolor="black [3040]">
                  <v:stroke endarrow="open"/>
                </v:shape>
                <v:shape id="Straight Arrow Connector 129" o:spid="_x0000_s1042" type="#_x0000_t32" style="position:absolute;left:28575;top:2789;width:0;height:22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" strokecolor="black [3040]">
                  <v:stroke endarrow="open"/>
                </v:shape>
                <v:shape id="Straight Arrow Connector 133" o:spid="_x0000_s1043" type="#_x0000_t32" style="position:absolute;left:16001;top:2789;width:1;height:218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" strokecolor="black [3040]">
                  <v:stroke endarrow="open"/>
                </v:shape>
                <v:shape id="Text Box 40" o:spid="_x0000_s1044" type="#_x0000_t202" style="position:absolute;left:11429;top:4976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" fillcolor="white [3201]" strokeweight=".5pt">
                  <v:textbox>
                    <w:txbxContent>
                      <w:p w14:paraId="308CDD58" w14:textId="0FF6E3BA" w:rsidR="00683552" w:rsidRPr="00315804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General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- Setup)</w:t>
                        </w:r>
                      </w:p>
                    </w:txbxContent>
                  </v:textbox>
                </v:shape>
                <v:shape id="Text Box 40" o:spid="_x0000_s1045" type="#_x0000_t202" style="position:absolute;left:11429;top:8405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" fillcolor="white [3201]" strokeweight=".5pt">
                  <v:textbox>
                    <w:txbxContent>
                      <w:p w14:paraId="5294170B" w14:textId="2D1DFCBA" w:rsidR="00683552" w:rsidRPr="00694B07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Model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- Setup)</w:t>
                        </w:r>
                      </w:p>
                    </w:txbxContent>
                  </v:textbox>
                </v:shape>
                <v:shape id="Text Box 40" o:spid="_x0000_s1046" type="#_x0000_t202" style="position:absolute;left:11429;top:11829;width:9144;height:6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" fillcolor="white [3201]" strokeweight=".5pt">
                  <v:textbox>
                    <w:txbxContent>
                      <w:p w14:paraId="4E372B03" w14:textId="16035531" w:rsidR="00683552" w:rsidRPr="00694B07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Boundary Conditions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-Setup)</w:t>
                        </w:r>
                      </w:p>
                    </w:txbxContent>
                  </v:textbox>
                </v:shape>
                <v:shape id="Text Box 40" o:spid="_x0000_s1047" type="#_x0000_t202" style="position:absolute;left:11430;top:18789;width:9144;height:5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" fillcolor="white [3201]" strokeweight=".5pt">
                  <v:textbox>
                    <w:txbxContent>
                      <w:p w14:paraId="4E0A7F88" w14:textId="6D37AA5B" w:rsidR="00683552" w:rsidRPr="00694B07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Reference Values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- Setup)</w:t>
                        </w:r>
                      </w:p>
                    </w:txbxContent>
                  </v:textbox>
                </v:shape>
                <v:shape id="Text Box 40" o:spid="_x0000_s1048" type="#_x0000_t202" style="position:absolute;left:2286;top:11934;width:6858;height:2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" fillcolor="white [3201]" strokeweight=".5pt">
                  <v:textbox>
                    <w:txbxContent>
                      <w:p w14:paraId="2B502F8B" w14:textId="77777777" w:rsidR="00683552" w:rsidRPr="00315804" w:rsidRDefault="00683552" w:rsidP="003318B4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color w:val="000000" w:themeColor="text1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8"/>
                            <w:szCs w:val="18"/>
                          </w:rPr>
                          <w:t>Laminar</w:t>
                        </w:r>
                      </w:p>
                    </w:txbxContent>
                  </v:textbox>
                </v:shape>
                <v:shape id="Text Box 40" o:spid="_x0000_s1049" type="#_x0000_t202" style="position:absolute;left:2286;top:14219;width:6858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" fillcolor="white [3201]" strokeweight=".5pt">
                  <v:textbox>
                    <w:txbxContent>
                      <w:p w14:paraId="3A9B5FE2" w14:textId="77777777" w:rsidR="00683552" w:rsidRPr="00315804" w:rsidRDefault="00683552" w:rsidP="003318B4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color w:val="000000" w:themeColor="text1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8"/>
                            <w:szCs w:val="18"/>
                          </w:rPr>
                          <w:t>Turbulent</w:t>
                        </w:r>
                      </w:p>
                    </w:txbxContent>
                  </v:textbox>
                </v:shape>
                <v:shape id="Text Box 40" o:spid="_x0000_s1050" type="#_x0000_t202" style="position:absolute;left:36578;top:4975;width:9142;height:6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" fillcolor="white [3201]" strokeweight=".5pt">
                  <v:textbox>
                    <w:txbxContent>
                      <w:p w14:paraId="02185C63" w14:textId="21F613DB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Solution Methods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 w:rsidRPr="00475246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 xml:space="preserve">(ANSYS </w:t>
                        </w:r>
                        <w:proofErr w:type="gramStart"/>
                        <w:r w:rsidRPr="00475246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Fluent  -</w:t>
                        </w:r>
                        <w:proofErr w:type="gramEnd"/>
                        <w:r w:rsidRPr="00475246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 xml:space="preserve"> Solution)</w:t>
                        </w:r>
                      </w:p>
                    </w:txbxContent>
                  </v:textbox>
                </v:shape>
                <v:shape id="Text Box 40" o:spid="_x0000_s1051" type="#_x0000_t202" style="position:absolute;left:36576;top:11934;width:9102;height:5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" fillcolor="white [3201]" strokeweight=".5pt">
                  <v:textbox>
                    <w:txbxContent>
                      <w:p w14:paraId="4CE5DFBA" w14:textId="7EBC6AA3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Monitors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- Solution</w:t>
                        </w:r>
                        <w:r w:rsidRPr="005B65A4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Text Box 40" o:spid="_x0000_s1052" type="#_x0000_t202" style="position:absolute;left:11430;top:24508;width:9144;height:6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" fillcolor="white [3201]" strokeweight=".5pt">
                  <v:textbox>
                    <w:txbxContent>
                      <w:p w14:paraId="7E6DF7EE" w14:textId="77FCD5B0" w:rsidR="00683552" w:rsidRPr="00694B07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Solution Initialization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 xml:space="preserve">(ANSYS Fluent </w:t>
                        </w:r>
                        <w:r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-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Solution</w:t>
                        </w:r>
                        <w:r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Straight Arrow Connector 144" o:spid="_x0000_s1053" type="#_x0000_t32" style="position:absolute;left:41148;top:2789;width:1;height:21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" strokecolor="black [3040]">
                  <v:stroke endarrow="open"/>
                </v:shape>
                <v:shape id="Text Box 40" o:spid="_x0000_s1054" type="#_x0000_t202" style="position:absolute;left:49149;top:5075;width:9144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" fillcolor="white [3201]" strokeweight=".5pt">
                  <v:textbox>
                    <w:txbxContent>
                      <w:p w14:paraId="70DC06D9" w14:textId="27F5B732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/>
                            <w:sz w:val="16"/>
                            <w:szCs w:val="18"/>
                          </w:rPr>
                          <w:t>Plots</w:t>
                        </w:r>
                        <w:r>
                          <w:rPr>
                            <w:rFonts w:eastAsia="Calibri"/>
                            <w:color w:val="000000"/>
                            <w:sz w:val="16"/>
                            <w:szCs w:val="18"/>
                          </w:rPr>
                          <w:t xml:space="preserve"> </w:t>
                        </w:r>
                        <w:r w:rsidRPr="00D35FD0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- Results)</w:t>
                        </w:r>
                      </w:p>
                    </w:txbxContent>
                  </v:textbox>
                </v:shape>
                <v:shape id="Text Box 40" o:spid="_x0000_s1055" type="#_x0000_t202" style="position:absolute;left:49149;top:9647;width:9144;height:6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" fillcolor="white [3201]" strokeweight=".5pt">
                  <v:textbox>
                    <w:txbxContent>
                      <w:p w14:paraId="422861BD" w14:textId="371AABAC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/>
                            <w:sz w:val="16"/>
                            <w:szCs w:val="18"/>
                          </w:rPr>
                          <w:t xml:space="preserve">Graphics </w:t>
                        </w:r>
                        <w:r w:rsidRPr="00D35FD0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- Results)</w:t>
                        </w:r>
                      </w:p>
                      <w:p w14:paraId="223A76EA" w14:textId="77777777" w:rsidR="00683552" w:rsidRPr="00694B07" w:rsidRDefault="00683552" w:rsidP="005B65A4">
                        <w:pPr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xbxContent>
                  </v:textbox>
                </v:shape>
                <v:shape id="Straight Arrow Connector 147" o:spid="_x0000_s1056" type="#_x0000_t32" style="position:absolute;left:53721;top:2789;width:0;height:22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" strokecolor="black [3040]">
                  <v:stroke endarrow="open"/>
                </v:shape>
                <v:shape id="Straight Arrow Connector 355" o:spid="_x0000_s1057" type="#_x0000_t32" style="position:absolute;left:5715;top:9646;width:5715;height:228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" strokecolor="black [3040]">
                  <v:stroke endarrow="open"/>
                </v:shape>
                <w10:anchorlock/>
              </v:group>
            </w:pict>
          </mc:Fallback>
        </mc:AlternateContent>
      </w:r>
    </w:p>
    <w:p w14:paraId="2147890F" w14:textId="31EF902C" w:rsidR="00CA1809" w:rsidRDefault="007C35E6" w:rsidP="0093500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Flow Chart for </w:t>
      </w:r>
      <w:r w:rsidR="00D159F1"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>“CFD Process” for pipe flow</w:t>
      </w:r>
    </w:p>
    <w:p w14:paraId="329CB66B" w14:textId="6CAABA07" w:rsidR="00E1545C" w:rsidRPr="00087E9B" w:rsidRDefault="00E1545C" w:rsidP="00E45259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eastAsia="SimSun" w:hAnsi="Times New Roman" w:cs="Times New Roman"/>
          <w:b/>
          <w:bCs/>
          <w:sz w:val="32"/>
          <w:szCs w:val="36"/>
          <w:lang w:eastAsia="zh-CN"/>
        </w:rPr>
      </w:pPr>
      <w:r w:rsidRPr="00087E9B">
        <w:rPr>
          <w:rFonts w:ascii="Times New Roman" w:eastAsia="SimSun" w:hAnsi="Times New Roman" w:cs="Times New Roman"/>
          <w:b/>
          <w:bCs/>
          <w:sz w:val="32"/>
          <w:szCs w:val="36"/>
          <w:lang w:eastAsia="zh-CN"/>
        </w:rPr>
        <w:lastRenderedPageBreak/>
        <w:t>Simulation Design</w:t>
      </w:r>
    </w:p>
    <w:p w14:paraId="6CAF82F2" w14:textId="77777777" w:rsidR="00062824" w:rsidRPr="00004AA4" w:rsidRDefault="00062824" w:rsidP="00062824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Times New Roman" w:eastAsia="SimSun" w:hAnsi="Times New Roman" w:cs="Times New Roman"/>
          <w:b/>
          <w:bCs/>
          <w:sz w:val="32"/>
          <w:szCs w:val="36"/>
          <w:lang w:eastAsia="zh-CN"/>
        </w:rPr>
      </w:pPr>
    </w:p>
    <w:p w14:paraId="410F03C8" w14:textId="286C90C9" w:rsidR="00E1545C" w:rsidRPr="006260BC" w:rsidRDefault="00E1545C" w:rsidP="009E48F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Times New Roman"/>
          <w:sz w:val="20"/>
          <w:szCs w:val="20"/>
          <w:lang w:eastAsia="zh-CN"/>
        </w:rPr>
      </w:pP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In CFD Lab 1, simulation will be conducted for </w:t>
      </w:r>
      <w:r w:rsidRPr="006260BC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laminar and turbulent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pipe flows. 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Reynolds number is 655 for laminar flow and 111,569 for turbulent pipe flow, </w:t>
      </w:r>
      <w:r w:rsidR="00EC12DA" w:rsidRPr="006260BC">
        <w:rPr>
          <w:rFonts w:ascii="Times New Roman" w:eastAsia="SimSun" w:hAnsi="Times New Roman" w:cs="Times New Roman"/>
          <w:sz w:val="24"/>
          <w:szCs w:val="24"/>
        </w:rPr>
        <w:t>respectively</w:t>
      </w:r>
      <w:r w:rsidRPr="006260BC">
        <w:rPr>
          <w:rFonts w:ascii="Times New Roman" w:eastAsia="SimSun" w:hAnsi="Times New Roman" w:cs="Times New Roman"/>
          <w:sz w:val="24"/>
          <w:szCs w:val="24"/>
        </w:rPr>
        <w:t>.</w:t>
      </w:r>
      <w:r w:rsidR="00014327" w:rsidRPr="006260BC">
        <w:rPr>
          <w:rFonts w:ascii="Times New Roman" w:eastAsia="SimSun" w:hAnsi="Times New Roman" w:cs="Times New Roman"/>
          <w:sz w:val="24"/>
          <w:szCs w:val="24"/>
        </w:rPr>
        <w:t xml:space="preserve"> The </w:t>
      </w:r>
      <w:r w:rsidR="006C7706" w:rsidRPr="006260BC">
        <w:rPr>
          <w:rFonts w:ascii="Times New Roman" w:eastAsia="SimSun" w:hAnsi="Times New Roman" w:cs="Times New Roman"/>
          <w:sz w:val="24"/>
          <w:szCs w:val="24"/>
        </w:rPr>
        <w:t>schematic of the problem and the parameters for the simulation are shown below.</w:t>
      </w:r>
    </w:p>
    <w:p w14:paraId="7810F27C" w14:textId="2AEED072" w:rsidR="006C7706" w:rsidRDefault="006C7706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26BF7537" w14:textId="77777777" w:rsidR="009E48FF" w:rsidRPr="006260BC" w:rsidRDefault="009E48FF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3D336F4A" w14:textId="77777777" w:rsidR="006C7706" w:rsidRPr="006260BC" w:rsidRDefault="006C7706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7941479D" w14:textId="5F8B4EFD" w:rsidR="00014327" w:rsidRPr="006073D1" w:rsidRDefault="006C7706" w:rsidP="009E48FF">
      <w:pPr>
        <w:pStyle w:val="Caption"/>
        <w:keepNext/>
        <w:spacing w:after="0"/>
        <w:jc w:val="center"/>
        <w:rPr>
          <w:rFonts w:ascii="Times New Roman" w:hAnsi="Times New Roman" w:cs="Times New Roman"/>
          <w:color w:val="auto"/>
          <w:sz w:val="24"/>
        </w:rPr>
      </w:pPr>
      <w:r w:rsidRPr="006073D1">
        <w:rPr>
          <w:rFonts w:ascii="Times New Roman" w:hAnsi="Times New Roman" w:cs="Times New Roman"/>
          <w:color w:val="auto"/>
          <w:sz w:val="24"/>
        </w:rPr>
        <w:t xml:space="preserve">Table </w:t>
      </w:r>
      <w:r w:rsidRPr="006073D1">
        <w:rPr>
          <w:rFonts w:ascii="Times New Roman" w:hAnsi="Times New Roman" w:cs="Times New Roman"/>
          <w:color w:val="auto"/>
          <w:sz w:val="24"/>
        </w:rPr>
        <w:fldChar w:fldCharType="begin"/>
      </w:r>
      <w:r w:rsidRPr="006073D1">
        <w:rPr>
          <w:rFonts w:ascii="Times New Roman" w:hAnsi="Times New Roman" w:cs="Times New Roman"/>
          <w:color w:val="auto"/>
          <w:sz w:val="24"/>
        </w:rPr>
        <w:instrText xml:space="preserve"> SEQ Table \* ARABIC </w:instrText>
      </w:r>
      <w:r w:rsidRPr="006073D1">
        <w:rPr>
          <w:rFonts w:ascii="Times New Roman" w:hAnsi="Times New Roman" w:cs="Times New Roman"/>
          <w:color w:val="auto"/>
          <w:sz w:val="24"/>
        </w:rPr>
        <w:fldChar w:fldCharType="separate"/>
      </w:r>
      <w:r w:rsidR="006073D1">
        <w:rPr>
          <w:rFonts w:ascii="Times New Roman" w:hAnsi="Times New Roman" w:cs="Times New Roman"/>
          <w:noProof/>
          <w:color w:val="auto"/>
          <w:sz w:val="24"/>
        </w:rPr>
        <w:t>1</w:t>
      </w:r>
      <w:r w:rsidRPr="006073D1">
        <w:rPr>
          <w:rFonts w:ascii="Times New Roman" w:hAnsi="Times New Roman" w:cs="Times New Roman"/>
          <w:color w:val="auto"/>
          <w:sz w:val="24"/>
        </w:rPr>
        <w:fldChar w:fldCharType="end"/>
      </w:r>
      <w:r w:rsidR="006073D1">
        <w:rPr>
          <w:rFonts w:ascii="Times New Roman" w:hAnsi="Times New Roman" w:cs="Times New Roman"/>
          <w:color w:val="auto"/>
          <w:sz w:val="24"/>
        </w:rPr>
        <w:t xml:space="preserve"> - Main P</w:t>
      </w:r>
      <w:r w:rsidRPr="006073D1">
        <w:rPr>
          <w:rFonts w:ascii="Times New Roman" w:hAnsi="Times New Roman" w:cs="Times New Roman"/>
          <w:color w:val="auto"/>
          <w:sz w:val="24"/>
        </w:rPr>
        <w:t>articulars</w:t>
      </w:r>
    </w:p>
    <w:tbl>
      <w:tblPr>
        <w:tblW w:w="4048" w:type="dxa"/>
        <w:jc w:val="center"/>
        <w:tblLook w:val="04A0" w:firstRow="1" w:lastRow="0" w:firstColumn="1" w:lastColumn="0" w:noHBand="0" w:noVBand="1"/>
      </w:tblPr>
      <w:tblGrid>
        <w:gridCol w:w="2205"/>
        <w:gridCol w:w="728"/>
        <w:gridCol w:w="1115"/>
      </w:tblGrid>
      <w:tr w:rsidR="00014327" w:rsidRPr="006260BC" w14:paraId="41B49AB4" w14:textId="77777777" w:rsidTr="00014327">
        <w:trPr>
          <w:trHeight w:val="304"/>
          <w:jc w:val="center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655B27" w14:textId="77777777" w:rsidR="00014327" w:rsidRPr="006260BC" w:rsidRDefault="00014327" w:rsidP="000143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Parameter</w:t>
            </w:r>
          </w:p>
        </w:tc>
        <w:tc>
          <w:tcPr>
            <w:tcW w:w="7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6D098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Unit</w:t>
            </w:r>
          </w:p>
        </w:tc>
        <w:tc>
          <w:tcPr>
            <w:tcW w:w="11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5D207F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Value</w:t>
            </w:r>
          </w:p>
        </w:tc>
      </w:tr>
      <w:tr w:rsidR="00014327" w:rsidRPr="006260BC" w14:paraId="1C93A192" w14:textId="77777777" w:rsidTr="00014327">
        <w:trPr>
          <w:trHeight w:val="304"/>
          <w:jc w:val="center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FBAD0" w14:textId="77777777" w:rsidR="00014327" w:rsidRPr="006260BC" w:rsidRDefault="00014327" w:rsidP="000143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Radius of Pipe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CEAC15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m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AC7865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0.02619</w:t>
            </w:r>
          </w:p>
        </w:tc>
      </w:tr>
      <w:tr w:rsidR="00014327" w:rsidRPr="006260BC" w14:paraId="6BE5ABEF" w14:textId="77777777" w:rsidTr="00014327">
        <w:trPr>
          <w:trHeight w:val="304"/>
          <w:jc w:val="center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AA2093" w14:textId="77777777" w:rsidR="00014327" w:rsidRPr="006260BC" w:rsidRDefault="00014327" w:rsidP="000143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Diameter of Pipe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08CA2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m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FE58A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0.05238</w:t>
            </w:r>
          </w:p>
        </w:tc>
      </w:tr>
      <w:tr w:rsidR="00014327" w:rsidRPr="006260BC" w14:paraId="169A1EC8" w14:textId="77777777" w:rsidTr="00014327">
        <w:trPr>
          <w:trHeight w:val="304"/>
          <w:jc w:val="center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01D0A1" w14:textId="77777777" w:rsidR="00014327" w:rsidRPr="006260BC" w:rsidRDefault="00014327" w:rsidP="000143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Length of the Pipe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DA468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m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8DD2E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7.62</w:t>
            </w:r>
          </w:p>
        </w:tc>
      </w:tr>
    </w:tbl>
    <w:p w14:paraId="319B95CE" w14:textId="77777777" w:rsidR="00014327" w:rsidRPr="006260BC" w:rsidRDefault="00014327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38CECDB0" w14:textId="77777777" w:rsidR="00E1545C" w:rsidRPr="006260BC" w:rsidRDefault="00014327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        </w:t>
      </w:r>
      <w:r w:rsidR="00E1545C" w:rsidRPr="006260BC">
        <w:rPr>
          <w:rFonts w:ascii="Times New Roman" w:eastAsia="SimSun" w:hAnsi="Times New Roman" w:cs="Times New Roman"/>
          <w:noProof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77F631A9" wp14:editId="3ADC19A1">
                <wp:extent cx="5943600" cy="2527300"/>
                <wp:effectExtent l="0" t="0" r="0" b="6350"/>
                <wp:docPr id="187" name="Canvas 1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52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5019675" y="1479550"/>
                            <a:ext cx="889000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50ECCE" w14:textId="77777777" w:rsidR="00683552" w:rsidRPr="00501F09" w:rsidRDefault="00683552" w:rsidP="00E1545C">
                              <w:pPr>
                                <w:rPr>
                                  <w:b/>
                                </w:rPr>
                              </w:pPr>
                              <w:r w:rsidRPr="00501F09">
                                <w:rPr>
                                  <w:b/>
                                </w:rPr>
                                <w:t>Outl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1479550"/>
                            <a:ext cx="914400" cy="354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ED8740" w14:textId="77777777" w:rsidR="00683552" w:rsidRPr="00501F09" w:rsidRDefault="00683552" w:rsidP="00E1545C">
                              <w:pPr>
                                <w:rPr>
                                  <w:b/>
                                </w:rPr>
                              </w:pPr>
                              <w:r w:rsidRPr="00501F09">
                                <w:rPr>
                                  <w:b/>
                                </w:rPr>
                                <w:t>Inl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Line 123"/>
                        <wps:cNvCnPr/>
                        <wps:spPr bwMode="auto">
                          <a:xfrm>
                            <a:off x="114300" y="1430655"/>
                            <a:ext cx="527685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124"/>
                        <wps:cNvCnPr/>
                        <wps:spPr bwMode="auto">
                          <a:xfrm>
                            <a:off x="2336165" y="1430655"/>
                            <a:ext cx="0" cy="833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125"/>
                        <wps:cNvCnPr/>
                        <wps:spPr bwMode="auto">
                          <a:xfrm>
                            <a:off x="1891665" y="679450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126"/>
                        <wps:cNvCnPr/>
                        <wps:spPr bwMode="auto">
                          <a:xfrm>
                            <a:off x="3335655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127"/>
                        <wps:cNvCnPr/>
                        <wps:spPr bwMode="auto">
                          <a:xfrm>
                            <a:off x="2113915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128"/>
                        <wps:cNvCnPr/>
                        <wps:spPr bwMode="auto">
                          <a:xfrm>
                            <a:off x="2336165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129"/>
                        <wps:cNvCnPr/>
                        <wps:spPr bwMode="auto">
                          <a:xfrm>
                            <a:off x="2558415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130"/>
                        <wps:cNvCnPr/>
                        <wps:spPr bwMode="auto">
                          <a:xfrm>
                            <a:off x="2780665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131"/>
                        <wps:cNvCnPr/>
                        <wps:spPr bwMode="auto">
                          <a:xfrm>
                            <a:off x="3002280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132"/>
                        <wps:cNvCnPr/>
                        <wps:spPr bwMode="auto">
                          <a:xfrm>
                            <a:off x="3159760" y="687705"/>
                            <a:ext cx="635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133"/>
                        <wps:cNvCnPr/>
                        <wps:spPr bwMode="auto">
                          <a:xfrm>
                            <a:off x="1891665" y="1214755"/>
                            <a:ext cx="14439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134"/>
                        <wps:cNvCnPr/>
                        <wps:spPr bwMode="auto">
                          <a:xfrm>
                            <a:off x="1891665" y="1068705"/>
                            <a:ext cx="14439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135"/>
                        <wps:cNvCnPr/>
                        <wps:spPr bwMode="auto">
                          <a:xfrm>
                            <a:off x="1891665" y="868680"/>
                            <a:ext cx="14439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136"/>
                        <wps:cNvCnPr/>
                        <wps:spPr bwMode="auto">
                          <a:xfrm>
                            <a:off x="1891665" y="784860"/>
                            <a:ext cx="14439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37"/>
                        <wps:cNvCnPr/>
                        <wps:spPr bwMode="auto">
                          <a:xfrm>
                            <a:off x="1891665" y="736600"/>
                            <a:ext cx="14439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138"/>
                        <wps:cNvCnPr/>
                        <wps:spPr bwMode="auto">
                          <a:xfrm>
                            <a:off x="1891665" y="701675"/>
                            <a:ext cx="14439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39"/>
                        <wps:cNvCnPr/>
                        <wps:spPr bwMode="auto">
                          <a:xfrm>
                            <a:off x="1891665" y="950595"/>
                            <a:ext cx="14439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AutoShape 140"/>
                        <wps:cNvSpPr>
                          <a:spLocks noChangeArrowheads="1"/>
                        </wps:cNvSpPr>
                        <wps:spPr bwMode="auto">
                          <a:xfrm>
                            <a:off x="114300" y="1212850"/>
                            <a:ext cx="666750" cy="417195"/>
                          </a:xfrm>
                          <a:prstGeom prst="rightArrow">
                            <a:avLst>
                              <a:gd name="adj1" fmla="val 50000"/>
                              <a:gd name="adj2" fmla="val 39954"/>
                            </a:avLst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AutoShape 141"/>
                        <wps:cNvSpPr>
                          <a:spLocks noChangeArrowheads="1"/>
                        </wps:cNvSpPr>
                        <wps:spPr bwMode="auto">
                          <a:xfrm>
                            <a:off x="5143500" y="1203325"/>
                            <a:ext cx="666115" cy="417195"/>
                          </a:xfrm>
                          <a:prstGeom prst="rightArrow">
                            <a:avLst>
                              <a:gd name="adj1" fmla="val 50000"/>
                              <a:gd name="adj2" fmla="val 39916"/>
                            </a:avLst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Line 142"/>
                        <wps:cNvCnPr/>
                        <wps:spPr bwMode="auto">
                          <a:xfrm>
                            <a:off x="1891665" y="1430020"/>
                            <a:ext cx="14439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3391535" y="1457960"/>
                            <a:ext cx="1155065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41B164" w14:textId="77777777" w:rsidR="00683552" w:rsidRPr="00501F09" w:rsidRDefault="00683552" w:rsidP="00E1545C">
                              <w:pPr>
                                <w:rPr>
                                  <w:b/>
                                </w:rPr>
                              </w:pPr>
                              <w:r w:rsidRPr="00501F09">
                                <w:rPr>
                                  <w:b/>
                                </w:rPr>
                                <w:t>Symmetry Axi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2113915" y="2270760"/>
                            <a:ext cx="1221740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3FCBBC" w14:textId="77777777" w:rsidR="00683552" w:rsidRPr="00501F09" w:rsidRDefault="00683552" w:rsidP="00E1545C">
                              <w:pPr>
                                <w:rPr>
                                  <w:b/>
                                </w:rPr>
                              </w:pPr>
                              <w:r w:rsidRPr="00501F09">
                                <w:rPr>
                                  <w:b/>
                                </w:rPr>
                                <w:t>Pipe Wal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Line 145"/>
                        <wps:cNvCnPr/>
                        <wps:spPr bwMode="auto">
                          <a:xfrm>
                            <a:off x="971550" y="2279650"/>
                            <a:ext cx="3886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150"/>
                        <wps:cNvCnPr/>
                        <wps:spPr bwMode="auto">
                          <a:xfrm>
                            <a:off x="2343150" y="2165350"/>
                            <a:ext cx="215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151"/>
                        <wps:cNvCnPr/>
                        <wps:spPr bwMode="auto">
                          <a:xfrm>
                            <a:off x="2343150" y="205105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152"/>
                        <wps:cNvCnPr/>
                        <wps:spPr bwMode="auto">
                          <a:xfrm>
                            <a:off x="2333625" y="1936750"/>
                            <a:ext cx="555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153"/>
                        <wps:cNvCnPr/>
                        <wps:spPr bwMode="auto">
                          <a:xfrm>
                            <a:off x="2333625" y="1822450"/>
                            <a:ext cx="606425" cy="114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154"/>
                        <wps:cNvCnPr/>
                        <wps:spPr bwMode="auto">
                          <a:xfrm>
                            <a:off x="2343150" y="1708150"/>
                            <a:ext cx="6286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155"/>
                        <wps:cNvCnPr/>
                        <wps:spPr bwMode="auto">
                          <a:xfrm>
                            <a:off x="2343150" y="1574800"/>
                            <a:ext cx="6286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Freeform 36"/>
                        <wps:cNvSpPr/>
                        <wps:spPr>
                          <a:xfrm>
                            <a:off x="2336800" y="1441450"/>
                            <a:ext cx="673100" cy="838200"/>
                          </a:xfrm>
                          <a:custGeom>
                            <a:avLst/>
                            <a:gdLst>
                              <a:gd name="connsiteX0" fmla="*/ 0 w 673100"/>
                              <a:gd name="connsiteY0" fmla="*/ 838200 h 838200"/>
                              <a:gd name="connsiteX1" fmla="*/ 539750 w 673100"/>
                              <a:gd name="connsiteY1" fmla="*/ 558800 h 838200"/>
                              <a:gd name="connsiteX2" fmla="*/ 673100 w 673100"/>
                              <a:gd name="connsiteY2" fmla="*/ 0 h 8382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73100" h="838200">
                                <a:moveTo>
                                  <a:pt x="0" y="838200"/>
                                </a:moveTo>
                                <a:cubicBezTo>
                                  <a:pt x="213783" y="768350"/>
                                  <a:pt x="427567" y="698500"/>
                                  <a:pt x="539750" y="558800"/>
                                </a:cubicBezTo>
                                <a:cubicBezTo>
                                  <a:pt x="651933" y="419100"/>
                                  <a:pt x="662516" y="209550"/>
                                  <a:pt x="673100" y="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Line 145"/>
                        <wps:cNvCnPr/>
                        <wps:spPr bwMode="auto">
                          <a:xfrm>
                            <a:off x="971550" y="679450"/>
                            <a:ext cx="3886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Freeform 41"/>
                        <wps:cNvSpPr/>
                        <wps:spPr>
                          <a:xfrm>
                            <a:off x="802750" y="660400"/>
                            <a:ext cx="364438" cy="1625600"/>
                          </a:xfrm>
                          <a:custGeom>
                            <a:avLst/>
                            <a:gdLst>
                              <a:gd name="connsiteX0" fmla="*/ 181500 w 364438"/>
                              <a:gd name="connsiteY0" fmla="*/ 1625600 h 1625600"/>
                              <a:gd name="connsiteX1" fmla="*/ 359300 w 364438"/>
                              <a:gd name="connsiteY1" fmla="*/ 1181100 h 1625600"/>
                              <a:gd name="connsiteX2" fmla="*/ 3700 w 364438"/>
                              <a:gd name="connsiteY2" fmla="*/ 368300 h 1625600"/>
                              <a:gd name="connsiteX3" fmla="*/ 175150 w 364438"/>
                              <a:gd name="connsiteY3" fmla="*/ 0 h 16256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64438" h="1625600">
                                <a:moveTo>
                                  <a:pt x="181500" y="1625600"/>
                                </a:moveTo>
                                <a:cubicBezTo>
                                  <a:pt x="285216" y="1508125"/>
                                  <a:pt x="388933" y="1390650"/>
                                  <a:pt x="359300" y="1181100"/>
                                </a:cubicBezTo>
                                <a:cubicBezTo>
                                  <a:pt x="329667" y="971550"/>
                                  <a:pt x="34392" y="565150"/>
                                  <a:pt x="3700" y="368300"/>
                                </a:cubicBezTo>
                                <a:cubicBezTo>
                                  <a:pt x="-26992" y="171450"/>
                                  <a:pt x="142342" y="60325"/>
                                  <a:pt x="175150" y="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Freeform 43"/>
                        <wps:cNvSpPr/>
                        <wps:spPr>
                          <a:xfrm>
                            <a:off x="787400" y="1435100"/>
                            <a:ext cx="190500" cy="857250"/>
                          </a:xfrm>
                          <a:custGeom>
                            <a:avLst/>
                            <a:gdLst>
                              <a:gd name="connsiteX0" fmla="*/ 190500 w 190500"/>
                              <a:gd name="connsiteY0" fmla="*/ 0 h 857250"/>
                              <a:gd name="connsiteX1" fmla="*/ 0 w 190500"/>
                              <a:gd name="connsiteY1" fmla="*/ 412750 h 857250"/>
                              <a:gd name="connsiteX2" fmla="*/ 190500 w 190500"/>
                              <a:gd name="connsiteY2" fmla="*/ 857250 h 8572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90500" h="857250">
                                <a:moveTo>
                                  <a:pt x="190500" y="0"/>
                                </a:moveTo>
                                <a:cubicBezTo>
                                  <a:pt x="95250" y="134937"/>
                                  <a:pt x="0" y="269875"/>
                                  <a:pt x="0" y="412750"/>
                                </a:cubicBezTo>
                                <a:cubicBezTo>
                                  <a:pt x="0" y="555625"/>
                                  <a:pt x="161925" y="786342"/>
                                  <a:pt x="190500" y="85725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Freeform 98"/>
                        <wps:cNvSpPr/>
                        <wps:spPr>
                          <a:xfrm>
                            <a:off x="4670720" y="666750"/>
                            <a:ext cx="363855" cy="1625600"/>
                          </a:xfrm>
                          <a:custGeom>
                            <a:avLst/>
                            <a:gdLst>
                              <a:gd name="connsiteX0" fmla="*/ 181500 w 364438"/>
                              <a:gd name="connsiteY0" fmla="*/ 1625600 h 1625600"/>
                              <a:gd name="connsiteX1" fmla="*/ 359300 w 364438"/>
                              <a:gd name="connsiteY1" fmla="*/ 1181100 h 1625600"/>
                              <a:gd name="connsiteX2" fmla="*/ 3700 w 364438"/>
                              <a:gd name="connsiteY2" fmla="*/ 368300 h 1625600"/>
                              <a:gd name="connsiteX3" fmla="*/ 175150 w 364438"/>
                              <a:gd name="connsiteY3" fmla="*/ 0 h 16256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64438" h="1625600">
                                <a:moveTo>
                                  <a:pt x="181500" y="1625600"/>
                                </a:moveTo>
                                <a:cubicBezTo>
                                  <a:pt x="285216" y="1508125"/>
                                  <a:pt x="388933" y="1390650"/>
                                  <a:pt x="359300" y="1181100"/>
                                </a:cubicBezTo>
                                <a:cubicBezTo>
                                  <a:pt x="329667" y="971550"/>
                                  <a:pt x="34392" y="565150"/>
                                  <a:pt x="3700" y="368300"/>
                                </a:cubicBezTo>
                                <a:cubicBezTo>
                                  <a:pt x="-26992" y="171450"/>
                                  <a:pt x="142342" y="60325"/>
                                  <a:pt x="17515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14:paraId="65AA0C40" w14:textId="77777777" w:rsidR="00683552" w:rsidRDefault="00683552" w:rsidP="00EF0557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Freeform 44"/>
                        <wps:cNvSpPr/>
                        <wps:spPr>
                          <a:xfrm>
                            <a:off x="4851400" y="679450"/>
                            <a:ext cx="146057" cy="755650"/>
                          </a:xfrm>
                          <a:custGeom>
                            <a:avLst/>
                            <a:gdLst>
                              <a:gd name="connsiteX0" fmla="*/ 0 w 146057"/>
                              <a:gd name="connsiteY0" fmla="*/ 0 h 755650"/>
                              <a:gd name="connsiteX1" fmla="*/ 146050 w 146057"/>
                              <a:gd name="connsiteY1" fmla="*/ 285750 h 755650"/>
                              <a:gd name="connsiteX2" fmla="*/ 6350 w 146057"/>
                              <a:gd name="connsiteY2" fmla="*/ 755650 h 7556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46057" h="755650">
                                <a:moveTo>
                                  <a:pt x="0" y="0"/>
                                </a:moveTo>
                                <a:cubicBezTo>
                                  <a:pt x="72496" y="79904"/>
                                  <a:pt x="144992" y="159808"/>
                                  <a:pt x="146050" y="285750"/>
                                </a:cubicBezTo>
                                <a:cubicBezTo>
                                  <a:pt x="147108" y="411692"/>
                                  <a:pt x="30692" y="677333"/>
                                  <a:pt x="6350" y="75565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Straight Connector 45"/>
                        <wps:cNvCnPr/>
                        <wps:spPr>
                          <a:xfrm>
                            <a:off x="3663950" y="687705"/>
                            <a:ext cx="0" cy="74231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Straight Connector 101"/>
                        <wps:cNvCnPr/>
                        <wps:spPr>
                          <a:xfrm>
                            <a:off x="3799500" y="679450"/>
                            <a:ext cx="0" cy="7423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Straight Connector 102"/>
                        <wps:cNvCnPr/>
                        <wps:spPr>
                          <a:xfrm>
                            <a:off x="3951900" y="679450"/>
                            <a:ext cx="0" cy="7423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Straight Connector 103"/>
                        <wps:cNvCnPr/>
                        <wps:spPr>
                          <a:xfrm>
                            <a:off x="4097950" y="679450"/>
                            <a:ext cx="0" cy="7423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Straight Connector 104"/>
                        <wps:cNvCnPr/>
                        <wps:spPr>
                          <a:xfrm>
                            <a:off x="4233205" y="674030"/>
                            <a:ext cx="0" cy="7423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Straight Connector 105"/>
                        <wps:cNvCnPr/>
                        <wps:spPr>
                          <a:xfrm>
                            <a:off x="4370660" y="680085"/>
                            <a:ext cx="0" cy="7423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>
                            <a:off x="3663950" y="1258230"/>
                            <a:ext cx="706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>
                            <a:off x="3668350" y="1430655"/>
                            <a:ext cx="7061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Connector 111"/>
                        <wps:cNvCnPr/>
                        <wps:spPr>
                          <a:xfrm>
                            <a:off x="3664540" y="1069340"/>
                            <a:ext cx="7061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" name="Straight Connector 112"/>
                        <wps:cNvCnPr/>
                        <wps:spPr>
                          <a:xfrm>
                            <a:off x="3663950" y="868680"/>
                            <a:ext cx="7061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Arrow Connector 47"/>
                        <wps:cNvCnPr/>
                        <wps:spPr>
                          <a:xfrm>
                            <a:off x="1841500" y="431800"/>
                            <a:ext cx="361950" cy="1905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" name="Straight Arrow Connector 114"/>
                        <wps:cNvCnPr/>
                        <wps:spPr>
                          <a:xfrm flipH="1">
                            <a:off x="4015400" y="368300"/>
                            <a:ext cx="354670" cy="2540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932475" y="162560"/>
                            <a:ext cx="1401150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8A386E" w14:textId="77777777" w:rsidR="00683552" w:rsidRDefault="00683552" w:rsidP="007270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b/>
                                  <w:bCs/>
                                  <w:sz w:val="22"/>
                                  <w:szCs w:val="22"/>
                                </w:rPr>
                                <w:t>Non-uniform Gri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4185285" y="86655"/>
                            <a:ext cx="1085215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F0DE6F" w14:textId="77777777" w:rsidR="00683552" w:rsidRDefault="00683552" w:rsidP="007270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b/>
                                  <w:bCs/>
                                  <w:sz w:val="22"/>
                                  <w:szCs w:val="22"/>
                                </w:rPr>
                                <w:t>Uniform Gri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Straight Arrow Connector 117"/>
                        <wps:cNvCnPr/>
                        <wps:spPr>
                          <a:xfrm flipH="1">
                            <a:off x="2972437" y="1936750"/>
                            <a:ext cx="419098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3429635" y="1792605"/>
                            <a:ext cx="1085215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38ADD1" w14:textId="77777777" w:rsidR="00683552" w:rsidRDefault="00683552" w:rsidP="007270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b/>
                                  <w:bCs/>
                                  <w:sz w:val="22"/>
                                  <w:szCs w:val="22"/>
                                </w:rPr>
                                <w:t>Velocity Profil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77F631A9" id="Canvas 187" o:spid="_x0000_s1058" editas="canvas" style="width:468pt;height:199pt;mso-position-horizontal-relative:char;mso-position-vertical-relative:line" coordsize="59436,252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">
                <v:shape id="_x0000_s1059" type="#_x0000_t75" style="position:absolute;width:59436;height:25273;visibility:visible;mso-wrap-style:square">
                  <v:fill o:detectmouseclick="t"/>
                  <v:path o:connecttype="none"/>
                </v:shape>
                <v:shape id="Text Box 121" o:spid="_x0000_s1060" type="#_x0000_t202" style="position:absolute;left:50196;top:14795;width:8890;height:2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" stroked="f">
                  <v:textbox>
                    <w:txbxContent>
                      <w:p w14:paraId="2750ECCE" w14:textId="77777777" w:rsidR="00683552" w:rsidRPr="00501F09" w:rsidRDefault="00683552" w:rsidP="00E1545C">
                        <w:pPr>
                          <w:rPr>
                            <w:b/>
                          </w:rPr>
                        </w:pPr>
                        <w:r w:rsidRPr="00501F09">
                          <w:rPr>
                            <w:b/>
                          </w:rPr>
                          <w:t>Outlet</w:t>
                        </w:r>
                      </w:p>
                    </w:txbxContent>
                  </v:textbox>
                </v:shape>
                <v:shape id="Text Box 122" o:spid="_x0000_s1061" type="#_x0000_t202" style="position:absolute;left:1143;top:14795;width:9144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" stroked="f">
                  <v:textbox>
                    <w:txbxContent>
                      <w:p w14:paraId="24ED8740" w14:textId="77777777" w:rsidR="00683552" w:rsidRPr="00501F09" w:rsidRDefault="00683552" w:rsidP="00E1545C">
                        <w:pPr>
                          <w:rPr>
                            <w:b/>
                          </w:rPr>
                        </w:pPr>
                        <w:r w:rsidRPr="00501F09">
                          <w:rPr>
                            <w:b/>
                          </w:rPr>
                          <w:t>Inlet</w:t>
                        </w:r>
                      </w:p>
                    </w:txbxContent>
                  </v:textbox>
                </v:shape>
                <v:line id="Line 123" o:spid="_x0000_s1062" style="position:absolute;visibility:visible;mso-wrap-style:square" from="1143,14306" to="53911,14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" strokeweight="2.25pt">
                  <v:stroke dashstyle="dashDot"/>
                </v:line>
                <v:line id="Line 124" o:spid="_x0000_s1063" style="position:absolute;visibility:visible;mso-wrap-style:square" from="23361,14306" to="23361,22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YxbxAAAANw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JU9jFvEAAAA3AAAAA8A&#10;AAAAAAAAAAAAAAAABwIAAGRycy9kb3ducmV2LnhtbFBLBQYAAAAAAwADALcAAAD4AgAAAAA=&#10;"/>
                <v:line id="Line 125" o:spid="_x0000_s1064" style="position:absolute;visibility:visible;mso-wrap-style:square" from="18916,6794" to="18916,14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xIs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GXvEizEAAAA3AAAAA8A&#10;AAAAAAAAAAAAAAAABwIAAGRycy9kb3ducmV2LnhtbFBLBQYAAAAAAwADALcAAAD4AgAAAAA=&#10;"/>
                <v:line id="Line 126" o:spid="_x0000_s1065" style="position:absolute;visibility:visible;mso-wrap-style:square" from="33356,6877" to="33356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7e3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AKo7e3xQAAANwAAAAP&#10;AAAAAAAAAAAAAAAAAAcCAABkcnMvZG93bnJldi54bWxQSwUGAAAAAAMAAwC3AAAA+QIAAAAA&#10;"/>
                <v:line id="Line 127" o:spid="_x0000_s1066" style="position:absolute;visibility:visible;mso-wrap-style:square" from="21139,6877" to="21139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"/>
                <v:line id="Line 128" o:spid="_x0000_s1067" style="position:absolute;visibility:visible;mso-wrap-style:square" from="23361,6877" to="23361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IZexQAAANw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AUcIZexQAAANwAAAAP&#10;AAAAAAAAAAAAAAAAAAcCAABkcnMvZG93bnJldi54bWxQSwUGAAAAAAMAAwC3AAAA+QIAAAAA&#10;"/>
                <v:line id="Line 129" o:spid="_x0000_s1068" style="position:absolute;visibility:visible;mso-wrap-style:square" from="25584,6877" to="25584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uV+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d8eUYm0Ms/AAAA//8DAFBLAQItABQABgAIAAAAIQDb4fbL7gAAAIUBAAATAAAAAAAA&#10;AAAAAAAAAAAAAABbQ29udGVudF9UeXBlc10ueG1sUEsBAi0AFAAGAAgAAAAhAFr0LFu/AAAAFQEA&#10;AAsAAAAAAAAAAAAAAAAAHwEAAF9yZWxzLy5yZWxzUEsBAi0AFAAGAAgAAAAhAEsm5X7HAAAA3AAA&#10;AA8AAAAAAAAAAAAAAAAABwIAAGRycy9kb3ducmV2LnhtbFBLBQYAAAAAAwADALcAAAD7AgAAAAA=&#10;"/>
                <v:line id="Line 130" o:spid="_x0000_s1069" style="position:absolute;visibility:visible;mso-wrap-style:square" from="27806,6877" to="27806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kDl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6QR+n4kXyPkPAAAA//8DAFBLAQItABQABgAIAAAAIQDb4fbL7gAAAIUBAAATAAAAAAAAAAAA&#10;AAAAAAAAAABbQ29udGVudF9UeXBlc10ueG1sUEsBAi0AFAAGAAgAAAAhAFr0LFu/AAAAFQEAAAsA&#10;AAAAAAAAAAAAAAAAHwEAAF9yZWxzLy5yZWxzUEsBAi0AFAAGAAgAAAAhACRqQOXEAAAA3AAAAA8A&#10;AAAAAAAAAAAAAAAABwIAAGRycy9kb3ducmV2LnhtbFBLBQYAAAAAAwADALcAAAD4AgAAAAA=&#10;"/>
                <v:line id="Line 131" o:spid="_x0000_s1070" style="position:absolute;visibility:visible;mso-wrap-style:square" from="30022,6877" to="30022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N6S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6Qx+n4kXyOUPAAAA//8DAFBLAQItABQABgAIAAAAIQDb4fbL7gAAAIUBAAATAAAAAAAAAAAA&#10;AAAAAAAAAABbQ29udGVudF9UeXBlc10ueG1sUEsBAi0AFAAGAAgAAAAhAFr0LFu/AAAAFQEAAAsA&#10;AAAAAAAAAAAAAAAAHwEAAF9yZWxzLy5yZWxzUEsBAi0AFAAGAAgAAAAhANS43pLEAAAA3AAAAA8A&#10;AAAAAAAAAAAAAAAABwIAAGRycy9kb3ducmV2LnhtbFBLBQYAAAAAAwADALcAAAD4AgAAAAA=&#10;"/>
                <v:line id="Line 132" o:spid="_x0000_s1071" style="position:absolute;visibility:visible;mso-wrap-style:square" from="31597,6877" to="31603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HsJ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6Qx+n4kXyOUPAAAA//8DAFBLAQItABQABgAIAAAAIQDb4fbL7gAAAIUBAAATAAAAAAAAAAAA&#10;AAAAAAAAAABbQ29udGVudF9UeXBlc10ueG1sUEsBAi0AFAAGAAgAAAAhAFr0LFu/AAAAFQEAAAsA&#10;AAAAAAAAAAAAAAAAHwEAAF9yZWxzLy5yZWxzUEsBAi0AFAAGAAgAAAAhALv0ewnEAAAA3AAAAA8A&#10;AAAAAAAAAAAAAAAABwIAAGRycy9kb3ducmV2LnhtbFBLBQYAAAAAAwADALcAAAD4AgAAAAA=&#10;"/>
                <v:line id="Line 133" o:spid="_x0000_s1072" style="position:absolute;visibility:visible;mso-wrap-style:square" from="18916,12147" to="33356,1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eN9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oG92fiBXL2CwAA//8DAFBLAQItABQABgAIAAAAIQDb4fbL7gAAAIUBAAATAAAAAAAAAAAA&#10;AAAAAAAAAABbQ29udGVudF9UeXBlc10ueG1sUEsBAi0AFAAGAAgAAAAhAFr0LFu/AAAAFQEAAAsA&#10;AAAAAAAAAAAAAAAAHwEAAF9yZWxzLy5yZWxzUEsBAi0AFAAGAAgAAAAhADQd433EAAAA3AAAAA8A&#10;AAAAAAAAAAAAAAAABwIAAGRycy9kb3ducmV2LnhtbFBLBQYAAAAAAwADALcAAAD4AgAAAAA=&#10;"/>
                <v:line id="Line 134" o:spid="_x0000_s1073" style="position:absolute;visibility:visible;mso-wrap-style:square" from="18916,10687" to="33356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Ubm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oG92fiBXL2CwAA//8DAFBLAQItABQABgAIAAAAIQDb4fbL7gAAAIUBAAATAAAAAAAAAAAA&#10;AAAAAAAAAABbQ29udGVudF9UeXBlc10ueG1sUEsBAi0AFAAGAAgAAAAhAFr0LFu/AAAAFQEAAAsA&#10;AAAAAAAAAAAAAAAAHwEAAF9yZWxzLy5yZWxzUEsBAi0AFAAGAAgAAAAhAFtRRubEAAAA3AAAAA8A&#10;AAAAAAAAAAAAAAAABwIAAGRycy9kb3ducmV2LnhtbFBLBQYAAAAAAwADALcAAAD4AgAAAAA=&#10;"/>
                <v:line id="Line 135" o:spid="_x0000_s1074" style="position:absolute;visibility:visible;mso-wrap-style:square" from="18916,8686" to="33356,8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"/>
                <v:line id="Line 136" o:spid="_x0000_s1075" style="position:absolute;visibility:visible;mso-wrap-style:square" from="18916,7848" to="33356,7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30K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PQN7s/EC+TsBgAA//8DAFBLAQItABQABgAIAAAAIQDb4fbL7gAAAIUBAAATAAAAAAAAAAAA&#10;AAAAAAAAAABbQ29udGVudF9UeXBlc10ueG1sUEsBAi0AFAAGAAgAAAAhAFr0LFu/AAAAFQEAAAsA&#10;AAAAAAAAAAAAAAAAHwEAAF9yZWxzLy5yZWxzUEsBAi0AFAAGAAgAAAAhAMTPfQrEAAAA3AAAAA8A&#10;AAAAAAAAAAAAAAAABwIAAGRycy9kb3ducmV2LnhtbFBLBQYAAAAAAwADALcAAAD4AgAAAAA=&#10;"/>
                <v:line id="Line 137" o:spid="_x0000_s1076" style="position:absolute;visibility:visible;mso-wrap-style:square" from="18916,7366" to="33356,7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Ol4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daeUYm0Ms/AAAA//8DAFBLAQItABQABgAIAAAAIQDb4fbL7gAAAIUBAAATAAAAAAAA&#10;AAAAAAAAAAAAAABbQ29udGVudF9UeXBlc10ueG1sUEsBAi0AFAAGAAgAAAAhAFr0LFu/AAAAFQEA&#10;AAsAAAAAAAAAAAAAAAAAHwEAAF9yZWxzLy5yZWxzUEsBAi0AFAAGAAgAAAAhALVQ6XjHAAAA3AAA&#10;AA8AAAAAAAAAAAAAAAAABwIAAGRycy9kb3ducmV2LnhtbFBLBQYAAAAAAwADALcAAAD7AgAAAAA=&#10;"/>
                <v:line id="Line 138" o:spid="_x0000_s1077" style="position:absolute;visibility:visible;mso-wrap-style:square" from="18916,7016" to="33356,70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Ezj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ekY7s/EC+TsBgAA//8DAFBLAQItABQABgAIAAAAIQDb4fbL7gAAAIUBAAATAAAAAAAAAAAA&#10;AAAAAAAAAABbQ29udGVudF9UeXBlc10ueG1sUEsBAi0AFAAGAAgAAAAhAFr0LFu/AAAAFQEAAAsA&#10;AAAAAAAAAAAAAAAAHwEAAF9yZWxzLy5yZWxzUEsBAi0AFAAGAAgAAAAhANocTOPEAAAA3AAAAA8A&#10;AAAAAAAAAAAAAAAABwIAAGRycy9kb3ducmV2LnhtbFBLBQYAAAAAAwADALcAAAD4AgAAAAA=&#10;"/>
                <v:line id="Line 139" o:spid="_x0000_s1078" style="position:absolute;visibility:visible;mso-wrap-style:square" from="18916,9505" to="33356,9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3OjxwAAANwAAAAPAAAAZHJzL2Rvd25yZXYueG1sRI9BS8NA&#10;EIXvQv/DMgVvdlOFK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M7/c6PHAAAA3AAA&#10;AA8AAAAAAAAAAAAAAAAABwIAAGRycy9kb3ducmV2LnhtbFBLBQYAAAAAAwADALcAAAD7AgAAAAA=&#10;"/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140" o:spid="_x0000_s1079" type="#_x0000_t13" style="position:absolute;left:1143;top:12128;width:6667;height:4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" fillcolor="gray"/>
                <v:shape id="AutoShape 141" o:spid="_x0000_s1080" type="#_x0000_t13" style="position:absolute;left:51435;top:12033;width:6661;height:4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" fillcolor="gray"/>
                <v:line id="Line 142" o:spid="_x0000_s1081" style="position:absolute;visibility:visible;mso-wrap-style:square" from="18916,14300" to="33356,14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e3UxAAAANwAAAAPAAAAZHJzL2Rvd25yZXYueG1sRE9La8JA&#10;EL4L/odlhN50Y4VU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D4t7dTEAAAA3AAAAA8A&#10;AAAAAAAAAAAAAAAABwIAAGRycy9kb3ducmV2LnhtbFBLBQYAAAAAAwADALcAAAD4AgAAAAA=&#10;"/>
                <v:shape id="Text Box 143" o:spid="_x0000_s1082" type="#_x0000_t202" style="position:absolute;left:33915;top:14579;width:11551;height:2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" stroked="f">
                  <v:textbox>
                    <w:txbxContent>
                      <w:p w14:paraId="5841B164" w14:textId="77777777" w:rsidR="00683552" w:rsidRPr="00501F09" w:rsidRDefault="00683552" w:rsidP="00E1545C">
                        <w:pPr>
                          <w:rPr>
                            <w:b/>
                          </w:rPr>
                        </w:pPr>
                        <w:r w:rsidRPr="00501F09">
                          <w:rPr>
                            <w:b/>
                          </w:rPr>
                          <w:t>Symmetry Axis</w:t>
                        </w:r>
                      </w:p>
                    </w:txbxContent>
                  </v:textbox>
                </v:shape>
                <v:shape id="Text Box 144" o:spid="_x0000_s1083" type="#_x0000_t202" style="position:absolute;left:21139;top:22707;width:12217;height:2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" stroked="f">
                  <v:textbox>
                    <w:txbxContent>
                      <w:p w14:paraId="743FCBBC" w14:textId="77777777" w:rsidR="00683552" w:rsidRPr="00501F09" w:rsidRDefault="00683552" w:rsidP="00E1545C">
                        <w:pPr>
                          <w:rPr>
                            <w:b/>
                          </w:rPr>
                        </w:pPr>
                        <w:r w:rsidRPr="00501F09">
                          <w:rPr>
                            <w:b/>
                          </w:rPr>
                          <w:t>Pipe Wall</w:t>
                        </w:r>
                      </w:p>
                    </w:txbxContent>
                  </v:textbox>
                </v:shape>
                <v:line id="Line 145" o:spid="_x0000_s1084" style="position:absolute;visibility:visible;mso-wrap-style:square" from="9715,22796" to="48577,22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k5M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LcU7s/EC+TsBgAA//8DAFBLAQItABQABgAIAAAAIQDb4fbL7gAAAIUBAAATAAAAAAAAAAAA&#10;AAAAAAAAAABbQ29udGVudF9UeXBlc10ueG1sUEsBAi0AFAAGAAgAAAAhAFr0LFu/AAAAFQEAAAsA&#10;AAAAAAAAAAAAAAAAHwEAAF9yZWxzLy5yZWxzUEsBAi0AFAAGAAgAAAAhAC5aTkzEAAAA3AAAAA8A&#10;AAAAAAAAAAAAAAAABwIAAGRycy9kb3ducmV2LnhtbFBLBQYAAAAAAwADALcAAAD4AgAAAAA=&#10;"/>
                <v:line id="Line 150" o:spid="_x0000_s1085" style="position:absolute;visibility:visible;mso-wrap-style:square" from="23431,21653" to="25584,216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">
                  <v:stroke endarrow="block"/>
                </v:line>
                <v:line id="Line 151" o:spid="_x0000_s1086" style="position:absolute;visibility:visible;mso-wrap-style:square" from="23431,20510" to="28003,20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">
                  <v:stroke endarrow="block"/>
                </v:line>
                <v:line id="Line 152" o:spid="_x0000_s1087" style="position:absolute;visibility:visible;mso-wrap-style:square" from="23336,19367" to="28892,19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">
                  <v:stroke endarrow="block"/>
                </v:line>
                <v:line id="Line 153" o:spid="_x0000_s1088" style="position:absolute;visibility:visible;mso-wrap-style:square" from="23336,18224" to="29400,18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">
                  <v:stroke endarrow="block"/>
                </v:line>
                <v:line id="Line 154" o:spid="_x0000_s1089" style="position:absolute;visibility:visible;mso-wrap-style:square" from="23431,17081" to="29718,17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">
                  <v:stroke endarrow="block"/>
                </v:line>
                <v:line id="Line 155" o:spid="_x0000_s1090" style="position:absolute;visibility:visible;mso-wrap-style:square" from="23431,15748" to="29718,15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">
                  <v:stroke endarrow="block"/>
                </v:line>
                <v:shape id="Freeform 36" o:spid="_x0000_s1091" style="position:absolute;left:23368;top:14414;width:6731;height:8382;visibility:visible;mso-wrap-style:square;v-text-anchor:middle" coordsize="673100,838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" path="m,838200c213783,768350,427567,698500,539750,558800,651933,419100,662516,209550,673100,e" filled="f" strokecolor="black [3040]">
                  <v:path arrowok="t" o:connecttype="custom" o:connectlocs="0,838200;539750,558800;673100,0" o:connectangles="0,0,0"/>
                </v:shape>
                <v:line id="Line 145" o:spid="_x0000_s1092" style="position:absolute;visibility:visible;mso-wrap-style:square" from="9715,6794" to="48577,6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Jal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M/j/En+AXP4BAAD//wMAUEsBAi0AFAAGAAgAAAAhANvh9svuAAAAhQEAABMAAAAAAAAA&#10;AAAAAAAAAAAAAFtDb250ZW50X1R5cGVzXS54bWxQSwECLQAUAAYACAAAACEAWvQsW78AAAAVAQAA&#10;CwAAAAAAAAAAAAAAAAAfAQAAX3JlbHMvLnJlbHNQSwECLQAUAAYACAAAACEAJiCWpcYAAADbAAAA&#10;DwAAAAAAAAAAAAAAAAAHAgAAZHJzL2Rvd25yZXYueG1sUEsFBgAAAAADAAMAtwAAAPoCAAAAAA==&#10;"/>
                <v:shape id="Freeform 41" o:spid="_x0000_s1093" style="position:absolute;left:8027;top:6604;width:3644;height:16256;visibility:visible;mso-wrap-style:square;v-text-anchor:middle" coordsize="364438,1625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" path="m181500,1625600c285216,1508125,388933,1390650,359300,1181100,329667,971550,34392,565150,3700,368300,-26992,171450,142342,60325,175150,e" filled="f" strokecolor="black [3040]">
                  <v:path arrowok="t" o:connecttype="custom" o:connectlocs="181500,1625600;359300,1181100;3700,368300;175150,0" o:connectangles="0,0,0,0"/>
                </v:shape>
                <v:shape id="Freeform 43" o:spid="_x0000_s1094" style="position:absolute;left:7874;top:14351;width:1905;height:8572;visibility:visible;mso-wrap-style:square;v-text-anchor:middle" coordsize="190500,857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" path="m190500,c95250,134937,,269875,,412750,,555625,161925,786342,190500,857250e" filled="f" strokecolor="black [3040]">
                  <v:path arrowok="t" o:connecttype="custom" o:connectlocs="190500,0;0,412750;190500,857250" o:connectangles="0,0,0"/>
                </v:shape>
                <v:shape id="Freeform 98" o:spid="_x0000_s1095" style="position:absolute;left:46707;top:6667;width:3638;height:16256;visibility:visible;mso-wrap-style:square;v-text-anchor:middle" coordsize="364438,1625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" adj="-11796480,,5400" path="m181500,1625600c285216,1508125,388933,1390650,359300,1181100,329667,971550,34392,565150,3700,368300,-26992,171450,142342,60325,175150,e" filled="f">
                  <v:stroke joinstyle="miter"/>
                  <v:formulas/>
                  <v:path arrowok="t" o:connecttype="custom" o:connectlocs="181210,1625600;358725,1181100;3694,368300;174870,0" o:connectangles="0,0,0,0" textboxrect="0,0,364438,1625600"/>
                  <v:textbox>
                    <w:txbxContent>
                      <w:p w14:paraId="65AA0C40" w14:textId="77777777" w:rsidR="00683552" w:rsidRDefault="00683552" w:rsidP="00EF0557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shape id="Freeform 44" o:spid="_x0000_s1096" style="position:absolute;left:48514;top:6794;width:1460;height:7557;visibility:visible;mso-wrap-style:square;v-text-anchor:middle" coordsize="146057,755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" path="m,c72496,79904,144992,159808,146050,285750,147108,411692,30692,677333,6350,755650e" filled="f" strokecolor="black [3040]">
                  <v:path arrowok="t" o:connecttype="custom" o:connectlocs="0,0;146050,285750;6350,755650" o:connectangles="0,0,0"/>
                </v:shape>
                <v:line id="Straight Connector 45" o:spid="_x0000_s1097" style="position:absolute;visibility:visible;mso-wrap-style:square" from="36639,6877" to="36639,14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" strokecolor="black [3040]"/>
                <v:line id="Straight Connector 101" o:spid="_x0000_s1098" style="position:absolute;visibility:visible;mso-wrap-style:square" from="37995,6794" to="37995,14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aVF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yQR+n4kXyPkPAAAA//8DAFBLAQItABQABgAIAAAAIQDb4fbL7gAAAIUBAAATAAAAAAAAAAAA&#10;AAAAAAAAAABbQ29udGVudF9UeXBlc10ueG1sUEsBAi0AFAAGAAgAAAAhAFr0LFu/AAAAFQEAAAsA&#10;AAAAAAAAAAAAAAAAHwEAAF9yZWxzLy5yZWxzUEsBAi0AFAAGAAgAAAAhAPm1pUXEAAAA3AAAAA8A&#10;AAAAAAAAAAAAAAAABwIAAGRycy9kb3ducmV2LnhtbFBLBQYAAAAAAwADALcAAAD4AgAAAAA=&#10;"/>
                <v:line id="Straight Connector 102" o:spid="_x0000_s1099" style="position:absolute;visibility:visible;mso-wrap-style:square" from="39519,6794" to="39519,14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zsy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yQx+n4kXyOUPAAAA//8DAFBLAQItABQABgAIAAAAIQDb4fbL7gAAAIUBAAATAAAAAAAAAAAA&#10;AAAAAAAAAABbQ29udGVudF9UeXBlc10ueG1sUEsBAi0AFAAGAAgAAAAhAFr0LFu/AAAAFQEAAAsA&#10;AAAAAAAAAAAAAAAAHwEAAF9yZWxzLy5yZWxzUEsBAi0AFAAGAAgAAAAhAAlnOzLEAAAA3AAAAA8A&#10;AAAAAAAAAAAAAAAABwIAAGRycy9kb3ducmV2LnhtbFBLBQYAAAAAAwADALcAAAD4AgAAAAA=&#10;"/>
                <v:line id="Straight Connector 103" o:spid="_x0000_s1100" style="position:absolute;visibility:visible;mso-wrap-style:square" from="40979,6794" to="40979,14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  <v:line id="Straight Connector 104" o:spid="_x0000_s1101" style="position:absolute;visibility:visible;mso-wrap-style:square" from="42332,6740" to="42332,14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gbd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OnCBt3EAAAA3AAAAA8A&#10;AAAAAAAAAAAAAAAABwIAAGRycy9kb3ducmV2LnhtbFBLBQYAAAAAAwADALcAAAD4AgAAAAA=&#10;"/>
                <v:line id="Straight Connector 105" o:spid="_x0000_s1102" style="position:absolute;visibility:visible;mso-wrap-style:square" from="43706,6800" to="43706,14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qNG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IaOo0bEAAAA3AAAAA8A&#10;AAAAAAAAAAAAAAAABwIAAGRycy9kb3ducmV2LnhtbFBLBQYAAAAAAwADALcAAAD4AgAAAAA=&#10;"/>
                <v:line id="Straight Connector 109" o:spid="_x0000_s1103" style="position:absolute;visibility:visible;mso-wrap-style:square" from="36639,12582" to="43706,12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" strokecolor="black [3040]"/>
                <v:line id="Straight Connector 110" o:spid="_x0000_s1104" style="position:absolute;visibility:visible;mso-wrap-style:square" from="36683,14306" to="43744,14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" strokecolor="black [3040]"/>
                <v:line id="Straight Connector 111" o:spid="_x0000_s1105" style="position:absolute;visibility:visible;mso-wrap-style:square" from="36645,10693" to="43706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" strokecolor="black [3040]"/>
                <v:line id="Straight Connector 112" o:spid="_x0000_s1106" style="position:absolute;visibility:visible;mso-wrap-style:square" from="36639,8686" to="43700,8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" strokecolor="black [3040]"/>
                <v:shape id="Straight Arrow Connector 47" o:spid="_x0000_s1107" type="#_x0000_t32" style="position:absolute;left:18415;top:4318;width:3619;height:190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" strokecolor="black [3040]">
                  <v:stroke endarrow="open"/>
                </v:shape>
                <v:shape id="Straight Arrow Connector 114" o:spid="_x0000_s1108" type="#_x0000_t32" style="position:absolute;left:40154;top:3683;width:3546;height:25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" strokecolor="black [3040]">
                  <v:stroke endarrow="open"/>
                </v:shape>
                <v:shape id="Text Box 143" o:spid="_x0000_s1109" type="#_x0000_t202" style="position:absolute;left:9324;top:1625;width:14012;height:2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" stroked="f">
                  <v:textbox>
                    <w:txbxContent>
                      <w:p w14:paraId="1B8A386E" w14:textId="77777777" w:rsidR="00683552" w:rsidRDefault="00683552" w:rsidP="007270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b/>
                            <w:bCs/>
                            <w:sz w:val="22"/>
                            <w:szCs w:val="22"/>
                          </w:rPr>
                          <w:t>Non-uniform Grid</w:t>
                        </w:r>
                      </w:p>
                    </w:txbxContent>
                  </v:textbox>
                </v:shape>
                <v:shape id="Text Box 143" o:spid="_x0000_s1110" type="#_x0000_t202" style="position:absolute;left:41852;top:866;width:10853;height:2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" stroked="f">
                  <v:textbox>
                    <w:txbxContent>
                      <w:p w14:paraId="3FF0DE6F" w14:textId="77777777" w:rsidR="00683552" w:rsidRDefault="00683552" w:rsidP="007270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b/>
                            <w:bCs/>
                            <w:sz w:val="22"/>
                            <w:szCs w:val="22"/>
                          </w:rPr>
                          <w:t>Uniform Grid</w:t>
                        </w:r>
                      </w:p>
                    </w:txbxContent>
                  </v:textbox>
                </v:shape>
                <v:shape id="Straight Arrow Connector 117" o:spid="_x0000_s1111" type="#_x0000_t32" style="position:absolute;left:29724;top:19367;width:419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" strokecolor="black [3040]">
                  <v:stroke endarrow="open"/>
                </v:shape>
                <v:shape id="Text Box 143" o:spid="_x0000_s1112" type="#_x0000_t202" style="position:absolute;left:34296;top:17926;width:10852;height:2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" stroked="f">
                  <v:textbox>
                    <w:txbxContent>
                      <w:p w14:paraId="7D38ADD1" w14:textId="77777777" w:rsidR="00683552" w:rsidRDefault="00683552" w:rsidP="007270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b/>
                            <w:bCs/>
                            <w:sz w:val="22"/>
                            <w:szCs w:val="22"/>
                          </w:rPr>
                          <w:t>Velocity Profil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0B5A836" w14:textId="6465EDA3" w:rsidR="00E1545C" w:rsidRDefault="00E1545C" w:rsidP="00E1545C">
      <w:pPr>
        <w:spacing w:after="0" w:line="240" w:lineRule="auto"/>
        <w:jc w:val="center"/>
        <w:rPr>
          <w:rFonts w:ascii="Times New Roman" w:eastAsia="SimSun" w:hAnsi="Times New Roman" w:cs="Times New Roman"/>
          <w:b/>
          <w:bCs/>
          <w:sz w:val="24"/>
          <w:szCs w:val="24"/>
        </w:rPr>
      </w:pPr>
    </w:p>
    <w:p w14:paraId="355A7230" w14:textId="77777777" w:rsidR="009E48FF" w:rsidRPr="006260BC" w:rsidRDefault="009E48FF" w:rsidP="00E1545C">
      <w:pPr>
        <w:spacing w:after="0" w:line="240" w:lineRule="auto"/>
        <w:jc w:val="center"/>
        <w:rPr>
          <w:rFonts w:ascii="Times New Roman" w:eastAsia="SimSun" w:hAnsi="Times New Roman" w:cs="Times New Roman"/>
          <w:b/>
          <w:bCs/>
          <w:sz w:val="24"/>
          <w:szCs w:val="24"/>
        </w:rPr>
      </w:pPr>
    </w:p>
    <w:p w14:paraId="04030034" w14:textId="77777777" w:rsidR="00E1545C" w:rsidRPr="006260BC" w:rsidRDefault="00E1545C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Since the flow is axisymmetric we only need to solve the flow in a single plane from the centerline to the pipe wall. </w:t>
      </w:r>
      <w:r w:rsidRPr="006260BC">
        <w:rPr>
          <w:rFonts w:ascii="Times New Roman" w:eastAsia="SimSun" w:hAnsi="Times New Roman" w:cs="Times New Roman"/>
          <w:b/>
          <w:color w:val="FF0000"/>
          <w:sz w:val="24"/>
          <w:szCs w:val="24"/>
        </w:rPr>
        <w:t>Boundary conditions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 need to be specified include </w:t>
      </w:r>
      <w:r w:rsidRPr="006260BC">
        <w:rPr>
          <w:rFonts w:ascii="Times New Roman" w:eastAsia="SimSun" w:hAnsi="Times New Roman" w:cs="Times New Roman"/>
          <w:b/>
          <w:sz w:val="24"/>
          <w:szCs w:val="24"/>
        </w:rPr>
        <w:t>inlet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Pr="006260BC">
        <w:rPr>
          <w:rFonts w:ascii="Times New Roman" w:eastAsia="SimSun" w:hAnsi="Times New Roman" w:cs="Times New Roman"/>
          <w:b/>
          <w:sz w:val="24"/>
          <w:szCs w:val="24"/>
        </w:rPr>
        <w:t>outlet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Pr="006260BC">
        <w:rPr>
          <w:rFonts w:ascii="Times New Roman" w:eastAsia="SimSun" w:hAnsi="Times New Roman" w:cs="Times New Roman"/>
          <w:b/>
          <w:sz w:val="24"/>
          <w:szCs w:val="24"/>
        </w:rPr>
        <w:t>wall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, and </w:t>
      </w:r>
      <w:r w:rsidRPr="006260BC">
        <w:rPr>
          <w:rFonts w:ascii="Times New Roman" w:eastAsia="SimSun" w:hAnsi="Times New Roman" w:cs="Times New Roman"/>
          <w:b/>
          <w:sz w:val="24"/>
          <w:szCs w:val="24"/>
        </w:rPr>
        <w:t>axis</w:t>
      </w:r>
      <w:r w:rsidRPr="006260BC">
        <w:rPr>
          <w:rFonts w:ascii="Times New Roman" w:eastAsia="SimSun" w:hAnsi="Times New Roman" w:cs="Times New Roman"/>
          <w:sz w:val="24"/>
          <w:szCs w:val="24"/>
        </w:rPr>
        <w:t>, as will be described details later. Uniform flow was specified at inlet, the flow will reach the fully developed regions after a certain distance downstream. No-slip boundary condition will be used on the wall and constant pressure for outlet. Symmetric boundary condition will be applied on the pipe axis.</w:t>
      </w:r>
      <w:r w:rsidR="006C7706" w:rsidRPr="006260BC">
        <w:rPr>
          <w:rFonts w:ascii="Times New Roman" w:eastAsia="SimSun" w:hAnsi="Times New Roman" w:cs="Times New Roman"/>
          <w:sz w:val="24"/>
          <w:szCs w:val="24"/>
        </w:rPr>
        <w:t xml:space="preserve"> Uniform grids will be used for the laminar flow whereas non-uniform grid will be used for the turbulent flow.</w:t>
      </w:r>
    </w:p>
    <w:p w14:paraId="4D0F7CA6" w14:textId="030942C9" w:rsidR="00CD166E" w:rsidRPr="006260BC" w:rsidRDefault="00CD166E" w:rsidP="00CD166E">
      <w:pPr>
        <w:pStyle w:val="Caption"/>
        <w:keepNext/>
        <w:rPr>
          <w:rFonts w:ascii="Times New Roman" w:hAnsi="Times New Roman" w:cs="Times New Roman"/>
          <w:b w:val="0"/>
          <w:bCs w:val="0"/>
          <w:color w:val="auto"/>
          <w:sz w:val="22"/>
          <w:szCs w:val="22"/>
        </w:rPr>
      </w:pPr>
    </w:p>
    <w:p w14:paraId="27DCCCA7" w14:textId="77777777" w:rsidR="00CD166E" w:rsidRPr="006260BC" w:rsidRDefault="00CD166E" w:rsidP="00CD166E">
      <w:pPr>
        <w:rPr>
          <w:rFonts w:ascii="Times New Roman" w:hAnsi="Times New Roman" w:cs="Times New Roman"/>
        </w:rPr>
      </w:pPr>
    </w:p>
    <w:p w14:paraId="5CA3FBAE" w14:textId="77777777" w:rsidR="00CD166E" w:rsidRPr="006260BC" w:rsidRDefault="00CD166E" w:rsidP="00CD166E">
      <w:pPr>
        <w:rPr>
          <w:rFonts w:ascii="Times New Roman" w:hAnsi="Times New Roman" w:cs="Times New Roman"/>
        </w:rPr>
      </w:pPr>
    </w:p>
    <w:p w14:paraId="19FB3A53" w14:textId="77777777" w:rsidR="00CD166E" w:rsidRPr="006260BC" w:rsidRDefault="00CD166E" w:rsidP="00CD166E">
      <w:pPr>
        <w:rPr>
          <w:rFonts w:ascii="Times New Roman" w:hAnsi="Times New Roman" w:cs="Times New Roman"/>
        </w:rPr>
      </w:pPr>
    </w:p>
    <w:p w14:paraId="03DBA7A5" w14:textId="662DB86E" w:rsidR="006C7706" w:rsidRPr="006260BC" w:rsidRDefault="006C7706" w:rsidP="009E48FF">
      <w:pPr>
        <w:pStyle w:val="Caption"/>
        <w:keepNext/>
        <w:spacing w:after="0"/>
        <w:jc w:val="center"/>
        <w:rPr>
          <w:rFonts w:ascii="Times New Roman" w:hAnsi="Times New Roman" w:cs="Times New Roman"/>
          <w:color w:val="auto"/>
          <w:sz w:val="24"/>
        </w:rPr>
      </w:pPr>
      <w:r w:rsidRPr="006260BC">
        <w:rPr>
          <w:rFonts w:ascii="Times New Roman" w:hAnsi="Times New Roman" w:cs="Times New Roman"/>
          <w:color w:val="auto"/>
          <w:sz w:val="24"/>
        </w:rPr>
        <w:lastRenderedPageBreak/>
        <w:t xml:space="preserve">Table </w:t>
      </w:r>
      <w:r w:rsidRPr="006260BC">
        <w:rPr>
          <w:rFonts w:ascii="Times New Roman" w:hAnsi="Times New Roman" w:cs="Times New Roman"/>
          <w:color w:val="auto"/>
          <w:sz w:val="24"/>
        </w:rPr>
        <w:fldChar w:fldCharType="begin"/>
      </w:r>
      <w:r w:rsidRPr="006260BC">
        <w:rPr>
          <w:rFonts w:ascii="Times New Roman" w:hAnsi="Times New Roman" w:cs="Times New Roman"/>
          <w:color w:val="auto"/>
          <w:sz w:val="24"/>
        </w:rPr>
        <w:instrText xml:space="preserve"> SEQ Table \* ARABIC </w:instrText>
      </w:r>
      <w:r w:rsidRPr="006260BC">
        <w:rPr>
          <w:rFonts w:ascii="Times New Roman" w:hAnsi="Times New Roman" w:cs="Times New Roman"/>
          <w:color w:val="auto"/>
          <w:sz w:val="24"/>
        </w:rPr>
        <w:fldChar w:fldCharType="separate"/>
      </w:r>
      <w:r w:rsidR="006073D1">
        <w:rPr>
          <w:rFonts w:ascii="Times New Roman" w:hAnsi="Times New Roman" w:cs="Times New Roman"/>
          <w:noProof/>
          <w:color w:val="auto"/>
          <w:sz w:val="24"/>
        </w:rPr>
        <w:t>2</w:t>
      </w:r>
      <w:r w:rsidRPr="006260BC">
        <w:rPr>
          <w:rFonts w:ascii="Times New Roman" w:hAnsi="Times New Roman" w:cs="Times New Roman"/>
          <w:color w:val="auto"/>
          <w:sz w:val="24"/>
        </w:rPr>
        <w:fldChar w:fldCharType="end"/>
      </w:r>
      <w:r w:rsidRPr="006260BC">
        <w:rPr>
          <w:rFonts w:ascii="Times New Roman" w:hAnsi="Times New Roman" w:cs="Times New Roman"/>
          <w:color w:val="auto"/>
          <w:sz w:val="24"/>
        </w:rPr>
        <w:t xml:space="preserve"> - Grids</w:t>
      </w:r>
    </w:p>
    <w:tbl>
      <w:tblPr>
        <w:tblW w:w="5395" w:type="dxa"/>
        <w:jc w:val="center"/>
        <w:tblLook w:val="04A0" w:firstRow="1" w:lastRow="0" w:firstColumn="1" w:lastColumn="0" w:noHBand="0" w:noVBand="1"/>
      </w:tblPr>
      <w:tblGrid>
        <w:gridCol w:w="1300"/>
        <w:gridCol w:w="1570"/>
        <w:gridCol w:w="1264"/>
        <w:gridCol w:w="1261"/>
      </w:tblGrid>
      <w:tr w:rsidR="00C222DA" w:rsidRPr="006260BC" w14:paraId="1CC80365" w14:textId="77777777" w:rsidTr="004B7B39">
        <w:trPr>
          <w:trHeight w:val="320"/>
          <w:jc w:val="center"/>
        </w:trPr>
        <w:tc>
          <w:tcPr>
            <w:tcW w:w="13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CB4E8F" w14:textId="5F217CA5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Grid</w:t>
            </w:r>
            <w:r w:rsidR="00AF5234" w:rsidRPr="006260BC">
              <w:rPr>
                <w:rFonts w:ascii="Times New Roman" w:eastAsia="Times New Roman" w:hAnsi="Times New Roman" w:cs="Times New Roman"/>
                <w:color w:val="000000"/>
              </w:rPr>
              <w:t>/Mesh</w:t>
            </w:r>
            <w:r w:rsidRPr="006260BC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</w:p>
        </w:tc>
        <w:tc>
          <w:tcPr>
            <w:tcW w:w="157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9190D3" w14:textId="22B79FC8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 xml:space="preserve"> Grid</w:t>
            </w:r>
            <w:r w:rsidR="00AF5234" w:rsidRPr="006260BC">
              <w:rPr>
                <w:rFonts w:ascii="Times New Roman" w:eastAsia="Times New Roman" w:hAnsi="Times New Roman" w:cs="Times New Roman"/>
                <w:color w:val="000000"/>
              </w:rPr>
              <w:t>/Mesh</w:t>
            </w:r>
            <w:r w:rsidRPr="006260BC">
              <w:rPr>
                <w:rFonts w:ascii="Times New Roman" w:eastAsia="Times New Roman" w:hAnsi="Times New Roman" w:cs="Times New Roman"/>
                <w:color w:val="000000"/>
              </w:rPr>
              <w:t xml:space="preserve"> Type</w:t>
            </w:r>
          </w:p>
        </w:tc>
        <w:tc>
          <w:tcPr>
            <w:tcW w:w="2525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C6DD66D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# of Divisions</w:t>
            </w:r>
          </w:p>
        </w:tc>
      </w:tr>
      <w:tr w:rsidR="00C222DA" w:rsidRPr="006260BC" w14:paraId="03FB9949" w14:textId="77777777" w:rsidTr="004B7B39">
        <w:trPr>
          <w:trHeight w:val="320"/>
          <w:jc w:val="center"/>
        </w:trPr>
        <w:tc>
          <w:tcPr>
            <w:tcW w:w="13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036ED78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57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640DBC7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3C2A33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X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2BB641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R</w:t>
            </w:r>
          </w:p>
        </w:tc>
      </w:tr>
      <w:tr w:rsidR="00C222DA" w:rsidRPr="006260BC" w14:paraId="5949DC93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342570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157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8D220F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Uniform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609AA0" w14:textId="6374F6C6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45</w:t>
            </w:r>
            <w:r w:rsidR="00BD1921" w:rsidRPr="006260BC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18CBA9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45</w:t>
            </w:r>
          </w:p>
        </w:tc>
      </w:tr>
      <w:tr w:rsidR="00C222DA" w:rsidRPr="006260BC" w14:paraId="034AE553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9FC681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98EE0D5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543E66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319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EA8707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32</w:t>
            </w:r>
          </w:p>
        </w:tc>
      </w:tr>
      <w:tr w:rsidR="00C222DA" w:rsidRPr="006260BC" w14:paraId="0A04B746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4C4318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7B6D46C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0028F2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22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2FB377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23</w:t>
            </w:r>
          </w:p>
        </w:tc>
      </w:tr>
      <w:tr w:rsidR="00C222DA" w:rsidRPr="006260BC" w14:paraId="60545410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F7A024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3C76942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1DDD45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113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BE872C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11</w:t>
            </w:r>
          </w:p>
        </w:tc>
      </w:tr>
      <w:tr w:rsidR="00C222DA" w:rsidRPr="006260BC" w14:paraId="285A4B51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29C2AE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31E5105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17156A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80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9D7339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</w:tr>
      <w:tr w:rsidR="00C222DA" w:rsidRPr="006260BC" w14:paraId="05FB9D43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0834C6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4DD5B4E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04B532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A834BA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</w:tr>
      <w:tr w:rsidR="00C222DA" w:rsidRPr="006260BC" w14:paraId="447D0524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CCD714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D63D588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03B63F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28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7361D4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</w:tr>
      <w:tr w:rsidR="00C222DA" w:rsidRPr="006260BC" w14:paraId="61A0E2CE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3B0B20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T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268451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 xml:space="preserve">Non-uniform 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AF1263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564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61164B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15</w:t>
            </w:r>
          </w:p>
        </w:tc>
      </w:tr>
    </w:tbl>
    <w:p w14:paraId="23313494" w14:textId="77777777" w:rsidR="00004AA4" w:rsidRPr="006260BC" w:rsidRDefault="00004AA4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764069C5" w14:textId="168E45C5" w:rsidR="00A86200" w:rsidRDefault="0022759C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Experimental, analytical </w:t>
      </w:r>
      <w:r w:rsidR="000576C2" w:rsidRPr="006260BC">
        <w:rPr>
          <w:rFonts w:ascii="Times New Roman" w:hAnsi="Times New Roman" w:cs="Times New Roman"/>
          <w:sz w:val="24"/>
          <w:szCs w:val="24"/>
          <w:lang w:eastAsia="ko-KR"/>
        </w:rPr>
        <w:t>results</w:t>
      </w:r>
      <w:r w:rsidR="006073D1">
        <w:rPr>
          <w:rFonts w:ascii="Times New Roman" w:hAnsi="Times New Roman" w:cs="Times New Roman"/>
          <w:sz w:val="24"/>
          <w:szCs w:val="24"/>
          <w:lang w:eastAsia="ko-KR"/>
        </w:rPr>
        <w:t>,</w:t>
      </w:r>
      <w:r w:rsidR="000576C2" w:rsidRPr="006260BC">
        <w:rPr>
          <w:rFonts w:ascii="Times New Roman" w:hAnsi="Times New Roman" w:cs="Times New Roman"/>
          <w:sz w:val="24"/>
          <w:szCs w:val="24"/>
          <w:lang w:eastAsia="ko-KR"/>
        </w:rPr>
        <w:t xml:space="preserve"> </w:t>
      </w:r>
      <w:r w:rsidR="000576C2" w:rsidRPr="006260BC">
        <w:rPr>
          <w:rFonts w:ascii="Times New Roman" w:eastAsia="SimSun" w:hAnsi="Times New Roman" w:cs="Times New Roman"/>
          <w:sz w:val="24"/>
          <w:szCs w:val="24"/>
        </w:rPr>
        <w:t>and simulation results</w:t>
      </w:r>
      <w:r w:rsidR="006C7706" w:rsidRPr="006260BC">
        <w:rPr>
          <w:rFonts w:ascii="Times New Roman" w:eastAsia="SimSun" w:hAnsi="Times New Roman" w:cs="Times New Roman"/>
          <w:sz w:val="24"/>
          <w:szCs w:val="24"/>
        </w:rPr>
        <w:t xml:space="preserve"> will be compared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. Additionally, detailed verification and validation study will be conducted. All the studies are detailed in the Table 3. </w:t>
      </w:r>
      <w:r w:rsidR="00524963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In this manual, detailed instructions are given for the </w:t>
      </w:r>
      <w:r w:rsidR="008D36E1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laminar flow simulation </w:t>
      </w:r>
      <w:r w:rsidR="003E478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and </w:t>
      </w:r>
      <w:r w:rsidR="003E4782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turbulent flow simulation</w:t>
      </w:r>
      <w:r w:rsidR="003E478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  <w:r w:rsidR="008D36E1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using uniform grid 8</w:t>
      </w:r>
      <w:r w:rsidR="003E478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and non-uniform grid </w:t>
      </w:r>
      <w:r w:rsidR="008D36E1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respectively.</w:t>
      </w:r>
      <w:r w:rsidR="00C01079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  <w:r w:rsidR="0041570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For the </w:t>
      </w:r>
      <w:r w:rsidR="0041570C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rest of the simulation</w:t>
      </w:r>
      <w:r w:rsidR="0041570C">
        <w:rPr>
          <w:rFonts w:ascii="Times New Roman" w:eastAsia="SimSun" w:hAnsi="Times New Roman" w:cs="Times New Roman"/>
          <w:color w:val="FF0000"/>
          <w:sz w:val="24"/>
          <w:szCs w:val="24"/>
        </w:rPr>
        <w:t>s, t</w:t>
      </w:r>
      <w:r w:rsidR="00440EF5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he grid and simulation setups have been provided with workbench </w:t>
      </w:r>
      <w:r w:rsidR="003E478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uploaded </w:t>
      </w:r>
      <w:r w:rsidR="0041570C">
        <w:rPr>
          <w:rFonts w:ascii="Times New Roman" w:eastAsia="SimSun" w:hAnsi="Times New Roman" w:cs="Times New Roman"/>
          <w:color w:val="FF0000"/>
          <w:sz w:val="24"/>
          <w:szCs w:val="24"/>
        </w:rPr>
        <w:t>o</w:t>
      </w:r>
      <w:r w:rsidR="00440EF5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n the class website</w:t>
      </w:r>
      <w:r w:rsidR="00A86200">
        <w:rPr>
          <w:rFonts w:ascii="Times New Roman" w:eastAsia="SimSun" w:hAnsi="Times New Roman" w:cs="Times New Roman"/>
          <w:color w:val="FF0000"/>
          <w:sz w:val="24"/>
          <w:szCs w:val="24"/>
        </w:rPr>
        <w:t>:</w:t>
      </w:r>
      <w:r w:rsidR="00440EF5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</w:p>
    <w:p w14:paraId="53AA9031" w14:textId="77777777" w:rsidR="00426E07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</w:p>
    <w:p w14:paraId="335C2A7C" w14:textId="2032C18A" w:rsidR="00A86200" w:rsidRDefault="00A86200" w:rsidP="00E1545C">
      <w:pPr>
        <w:spacing w:after="0" w:line="240" w:lineRule="auto"/>
        <w:jc w:val="both"/>
        <w:rPr>
          <w:rFonts w:ascii="Times" w:eastAsia="SimSun" w:hAnsi="Times" w:cs="Times New Roman"/>
          <w:color w:val="FF0000"/>
          <w:sz w:val="24"/>
          <w:szCs w:val="24"/>
        </w:rPr>
      </w:pPr>
      <w:r>
        <w:rPr>
          <w:rFonts w:ascii="Times" w:eastAsia="SimSun" w:hAnsi="Times" w:cs="Times New Roman"/>
          <w:color w:val="FF0000"/>
          <w:sz w:val="24"/>
          <w:szCs w:val="24"/>
        </w:rPr>
        <w:t>(1) go to “</w:t>
      </w:r>
      <w:hyperlink r:id="rId9" w:history="1">
        <w:r w:rsidRPr="00A86200">
          <w:rPr>
            <w:rFonts w:ascii="Times" w:hAnsi="Times"/>
            <w:color w:val="FF0000"/>
            <w:sz w:val="24"/>
            <w:szCs w:val="24"/>
          </w:rPr>
          <w:t>http://user.engineering.uiowa.edu/~me_160/</w:t>
        </w:r>
      </w:hyperlink>
      <w:r>
        <w:rPr>
          <w:rFonts w:ascii="Times" w:eastAsia="SimSun" w:hAnsi="Times" w:cs="Times New Roman"/>
          <w:color w:val="FF0000"/>
          <w:sz w:val="24"/>
          <w:szCs w:val="24"/>
        </w:rPr>
        <w:t>”</w:t>
      </w:r>
      <w:r w:rsidRPr="00A86200">
        <w:rPr>
          <w:rFonts w:ascii="Times" w:eastAsia="SimSun" w:hAnsi="Times" w:cs="Times New Roman"/>
          <w:color w:val="FF0000"/>
          <w:sz w:val="24"/>
          <w:szCs w:val="24"/>
        </w:rPr>
        <w:t xml:space="preserve"> </w:t>
      </w:r>
    </w:p>
    <w:p w14:paraId="552A1C2D" w14:textId="77FFE756" w:rsidR="00A86200" w:rsidRDefault="00A86200" w:rsidP="00E1545C">
      <w:pPr>
        <w:spacing w:after="0" w:line="240" w:lineRule="auto"/>
        <w:jc w:val="both"/>
        <w:rPr>
          <w:rFonts w:ascii="Times" w:eastAsia="SimSun" w:hAnsi="Times" w:cs="Times New Roman"/>
          <w:color w:val="FF0000"/>
          <w:sz w:val="24"/>
          <w:szCs w:val="24"/>
        </w:rPr>
      </w:pPr>
      <w:r>
        <w:rPr>
          <w:rFonts w:ascii="Times" w:eastAsia="SimSun" w:hAnsi="Times" w:cs="Times New Roman"/>
          <w:color w:val="FF0000"/>
          <w:sz w:val="24"/>
          <w:szCs w:val="24"/>
        </w:rPr>
        <w:t xml:space="preserve">(2) </w:t>
      </w:r>
      <w:r w:rsidR="00426E07">
        <w:rPr>
          <w:rFonts w:ascii="Times" w:eastAsia="SimSun" w:hAnsi="Times" w:cs="Times New Roman"/>
          <w:color w:val="FF0000"/>
          <w:sz w:val="24"/>
          <w:szCs w:val="24"/>
        </w:rPr>
        <w:t>go to</w:t>
      </w:r>
      <w:r w:rsidRPr="00A86200">
        <w:rPr>
          <w:rFonts w:ascii="Times" w:eastAsia="SimSun" w:hAnsi="Times" w:cs="Times New Roman"/>
          <w:color w:val="FF0000"/>
          <w:sz w:val="24"/>
          <w:szCs w:val="24"/>
        </w:rPr>
        <w:t xml:space="preserve"> </w:t>
      </w:r>
      <w:r w:rsidR="00426E07">
        <w:rPr>
          <w:rFonts w:ascii="Times" w:eastAsia="SimSun" w:hAnsi="Times" w:cs="Times New Roman"/>
          <w:color w:val="FF0000"/>
          <w:sz w:val="24"/>
          <w:szCs w:val="24"/>
        </w:rPr>
        <w:t>“CFD Labs” tab</w:t>
      </w:r>
    </w:p>
    <w:p w14:paraId="36A00785" w14:textId="1A34CF21" w:rsidR="00A86200" w:rsidRDefault="00426E07" w:rsidP="00E1545C">
      <w:pPr>
        <w:spacing w:after="0" w:line="240" w:lineRule="auto"/>
        <w:jc w:val="both"/>
        <w:rPr>
          <w:rFonts w:ascii="Times" w:eastAsia="SimSun" w:hAnsi="Times" w:cs="Times New Roman"/>
          <w:color w:val="FF0000"/>
          <w:sz w:val="24"/>
          <w:szCs w:val="24"/>
        </w:rPr>
      </w:pPr>
      <w:r>
        <w:rPr>
          <w:rFonts w:ascii="Times" w:eastAsia="SimSun" w:hAnsi="Times" w:cs="Times New Roman"/>
          <w:color w:val="FF0000"/>
          <w:sz w:val="24"/>
          <w:szCs w:val="24"/>
        </w:rPr>
        <w:t>(3) go to “</w:t>
      </w:r>
      <w:r w:rsidR="00A86200" w:rsidRPr="00A86200">
        <w:rPr>
          <w:rFonts w:ascii="Times" w:eastAsia="SimSun" w:hAnsi="Times" w:cs="Times New Roman"/>
          <w:color w:val="FF0000"/>
          <w:sz w:val="24"/>
          <w:szCs w:val="24"/>
        </w:rPr>
        <w:t>CFD Lab1:</w:t>
      </w:r>
      <w:r w:rsidR="0041570C">
        <w:rPr>
          <w:rFonts w:ascii="Times" w:eastAsia="SimSun" w:hAnsi="Times" w:cs="Times New Roman"/>
          <w:color w:val="FF0000"/>
          <w:sz w:val="24"/>
          <w:szCs w:val="24"/>
        </w:rPr>
        <w:t xml:space="preserve"> </w:t>
      </w:r>
      <w:r w:rsidR="00A86200" w:rsidRPr="00A86200">
        <w:rPr>
          <w:rFonts w:ascii="Times" w:eastAsia="SimSun" w:hAnsi="Times" w:cs="Times New Roman"/>
          <w:color w:val="FF0000"/>
          <w:sz w:val="24"/>
          <w:szCs w:val="24"/>
        </w:rPr>
        <w:t>Pipe Flow</w:t>
      </w:r>
      <w:r>
        <w:rPr>
          <w:rFonts w:ascii="Times" w:eastAsia="SimSun" w:hAnsi="Times" w:cs="Times New Roman"/>
          <w:color w:val="FF0000"/>
          <w:sz w:val="24"/>
          <w:szCs w:val="24"/>
        </w:rPr>
        <w:t>” tab</w:t>
      </w:r>
      <w:r w:rsidR="00A86200" w:rsidRPr="00A86200">
        <w:rPr>
          <w:rFonts w:ascii="Times" w:eastAsia="SimSun" w:hAnsi="Times" w:cs="Times New Roman"/>
          <w:color w:val="FF0000"/>
          <w:sz w:val="24"/>
          <w:szCs w:val="24"/>
        </w:rPr>
        <w:t xml:space="preserve"> </w:t>
      </w:r>
    </w:p>
    <w:p w14:paraId="1ABD688D" w14:textId="0C90A9DE" w:rsidR="00A86200" w:rsidRDefault="00426E07" w:rsidP="00E1545C">
      <w:pPr>
        <w:spacing w:after="0" w:line="240" w:lineRule="auto"/>
        <w:jc w:val="both"/>
        <w:rPr>
          <w:rFonts w:ascii="Times" w:eastAsia="SimSun" w:hAnsi="Times" w:cs="Times New Roman"/>
          <w:color w:val="FF0000"/>
          <w:sz w:val="24"/>
          <w:szCs w:val="24"/>
        </w:rPr>
      </w:pPr>
      <w:r>
        <w:rPr>
          <w:rFonts w:ascii="Times" w:eastAsia="SimSun" w:hAnsi="Times" w:cs="Times New Roman"/>
          <w:color w:val="FF0000"/>
          <w:sz w:val="24"/>
          <w:szCs w:val="24"/>
        </w:rPr>
        <w:t>(4)</w:t>
      </w:r>
      <w:r w:rsidR="00A86200" w:rsidRPr="00A86200">
        <w:rPr>
          <w:rFonts w:ascii="Times" w:eastAsia="SimSun" w:hAnsi="Times" w:cs="Times New Roman"/>
          <w:color w:val="FF0000"/>
          <w:sz w:val="24"/>
          <w:szCs w:val="24"/>
        </w:rPr>
        <w:t xml:space="preserve"> </w:t>
      </w:r>
      <w:r>
        <w:rPr>
          <w:rFonts w:ascii="Times" w:eastAsia="SimSun" w:hAnsi="Times" w:cs="Times New Roman"/>
          <w:color w:val="FF0000"/>
          <w:sz w:val="24"/>
          <w:szCs w:val="24"/>
        </w:rPr>
        <w:t>download “</w:t>
      </w:r>
      <w:r w:rsidR="00A86200" w:rsidRPr="00A86200">
        <w:rPr>
          <w:rFonts w:ascii="Times" w:eastAsia="SimSun" w:hAnsi="Times" w:cs="Times New Roman"/>
          <w:color w:val="FF0000"/>
          <w:sz w:val="24"/>
          <w:szCs w:val="24"/>
        </w:rPr>
        <w:t>CFD Lab1 Workbench</w:t>
      </w:r>
      <w:r>
        <w:rPr>
          <w:rFonts w:ascii="Times" w:eastAsia="SimSun" w:hAnsi="Times" w:cs="Times New Roman"/>
          <w:color w:val="FF0000"/>
          <w:sz w:val="24"/>
          <w:szCs w:val="24"/>
        </w:rPr>
        <w:t>”</w:t>
      </w:r>
      <w:r w:rsidR="0041570C">
        <w:rPr>
          <w:rFonts w:ascii="Times" w:eastAsia="SimSun" w:hAnsi="Times" w:cs="Times New Roman"/>
          <w:color w:val="FF0000"/>
          <w:sz w:val="24"/>
          <w:szCs w:val="24"/>
        </w:rPr>
        <w:t xml:space="preserve"> by clicking “Download” </w:t>
      </w:r>
    </w:p>
    <w:p w14:paraId="516A7799" w14:textId="77777777" w:rsidR="00426E07" w:rsidRPr="00A86200" w:rsidRDefault="00426E07" w:rsidP="00E1545C">
      <w:pPr>
        <w:spacing w:after="0" w:line="240" w:lineRule="auto"/>
        <w:jc w:val="both"/>
        <w:rPr>
          <w:rFonts w:ascii="Times" w:eastAsia="SimSun" w:hAnsi="Times" w:cs="Times New Roman"/>
          <w:color w:val="FF0000"/>
          <w:sz w:val="24"/>
          <w:szCs w:val="24"/>
        </w:rPr>
      </w:pPr>
    </w:p>
    <w:p w14:paraId="478121D1" w14:textId="617E2697" w:rsidR="006C7706" w:rsidRPr="006260BC" w:rsidRDefault="00554910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Please refer to 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the </w:t>
      </w:r>
      <w:r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exercise at the end of the manual to </w:t>
      </w:r>
      <w:r w:rsidRPr="0067598D">
        <w:rPr>
          <w:rFonts w:ascii="Times New Roman" w:eastAsia="SimSun" w:hAnsi="Times New Roman" w:cs="Times New Roman"/>
          <w:b/>
          <w:i/>
          <w:color w:val="FF0000"/>
          <w:sz w:val="24"/>
          <w:szCs w:val="24"/>
        </w:rPr>
        <w:t>determine</w:t>
      </w:r>
      <w:r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the </w:t>
      </w:r>
      <w:r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data and figures that need to be saved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before you analyze (postprocess) any result. Even though the manual shows every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possible 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step for analyzing the data at Section 7 &amp; 8, only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>certain subsections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(e.g. 7.</w:t>
      </w:r>
      <w:r w:rsidR="0026640B">
        <w:rPr>
          <w:rFonts w:ascii="Times New Roman" w:eastAsia="SimSun" w:hAnsi="Times New Roman" w:cs="Times New Roman"/>
          <w:color w:val="FF0000"/>
          <w:sz w:val="24"/>
          <w:szCs w:val="24"/>
        </w:rPr>
        <w:t>3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>, 7.</w:t>
      </w:r>
      <w:r w:rsidR="0026640B">
        <w:rPr>
          <w:rFonts w:ascii="Times New Roman" w:eastAsia="SimSun" w:hAnsi="Times New Roman" w:cs="Times New Roman"/>
          <w:color w:val="FF0000"/>
          <w:sz w:val="24"/>
          <w:szCs w:val="24"/>
        </w:rPr>
        <w:t>4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, </w:t>
      </w:r>
      <w:r w:rsidR="0026640B">
        <w:rPr>
          <w:rFonts w:ascii="Times New Roman" w:eastAsia="SimSun" w:hAnsi="Times New Roman" w:cs="Times New Roman"/>
          <w:color w:val="FF0000"/>
          <w:sz w:val="24"/>
          <w:szCs w:val="24"/>
        </w:rPr>
        <w:t>7.</w:t>
      </w:r>
      <w:r w:rsidR="003C4D60">
        <w:rPr>
          <w:rFonts w:ascii="Times New Roman" w:eastAsia="SimSun" w:hAnsi="Times New Roman" w:cs="Times New Roman"/>
          <w:color w:val="FF0000"/>
          <w:sz w:val="24"/>
          <w:szCs w:val="24"/>
        </w:rPr>
        <w:t>7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>) will be required for each exercise</w:t>
      </w:r>
      <w:r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.</w:t>
      </w:r>
    </w:p>
    <w:p w14:paraId="2BADD715" w14:textId="77777777" w:rsidR="00004AA4" w:rsidRPr="006260BC" w:rsidRDefault="00004AA4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23D2FC4C" w14:textId="183741BF" w:rsidR="006C7706" w:rsidRPr="006260BC" w:rsidRDefault="006C7706" w:rsidP="009E48FF">
      <w:pPr>
        <w:pStyle w:val="Caption"/>
        <w:keepNext/>
        <w:spacing w:after="0"/>
        <w:jc w:val="center"/>
        <w:rPr>
          <w:rFonts w:ascii="Times New Roman" w:hAnsi="Times New Roman" w:cs="Times New Roman"/>
          <w:color w:val="auto"/>
          <w:sz w:val="24"/>
        </w:rPr>
      </w:pPr>
      <w:r w:rsidRPr="006260BC">
        <w:rPr>
          <w:rFonts w:ascii="Times New Roman" w:hAnsi="Times New Roman" w:cs="Times New Roman"/>
          <w:color w:val="auto"/>
          <w:sz w:val="24"/>
        </w:rPr>
        <w:t xml:space="preserve">Table </w:t>
      </w:r>
      <w:r w:rsidRPr="006260BC">
        <w:rPr>
          <w:rFonts w:ascii="Times New Roman" w:hAnsi="Times New Roman" w:cs="Times New Roman"/>
          <w:color w:val="auto"/>
          <w:sz w:val="24"/>
        </w:rPr>
        <w:fldChar w:fldCharType="begin"/>
      </w:r>
      <w:r w:rsidRPr="006260BC">
        <w:rPr>
          <w:rFonts w:ascii="Times New Roman" w:hAnsi="Times New Roman" w:cs="Times New Roman"/>
          <w:color w:val="auto"/>
          <w:sz w:val="24"/>
        </w:rPr>
        <w:instrText xml:space="preserve"> SEQ Table \* ARABIC </w:instrText>
      </w:r>
      <w:r w:rsidRPr="006260BC">
        <w:rPr>
          <w:rFonts w:ascii="Times New Roman" w:hAnsi="Times New Roman" w:cs="Times New Roman"/>
          <w:color w:val="auto"/>
          <w:sz w:val="24"/>
        </w:rPr>
        <w:fldChar w:fldCharType="separate"/>
      </w:r>
      <w:r w:rsidR="006073D1">
        <w:rPr>
          <w:rFonts w:ascii="Times New Roman" w:hAnsi="Times New Roman" w:cs="Times New Roman"/>
          <w:noProof/>
          <w:color w:val="auto"/>
          <w:sz w:val="24"/>
        </w:rPr>
        <w:t>3</w:t>
      </w:r>
      <w:r w:rsidRPr="006260BC">
        <w:rPr>
          <w:rFonts w:ascii="Times New Roman" w:hAnsi="Times New Roman" w:cs="Times New Roman"/>
          <w:color w:val="auto"/>
          <w:sz w:val="24"/>
        </w:rPr>
        <w:fldChar w:fldCharType="end"/>
      </w:r>
      <w:r w:rsidR="006073D1">
        <w:rPr>
          <w:rFonts w:ascii="Times New Roman" w:hAnsi="Times New Roman" w:cs="Times New Roman"/>
          <w:color w:val="auto"/>
          <w:sz w:val="24"/>
        </w:rPr>
        <w:t xml:space="preserve"> - Simulation M</w:t>
      </w:r>
      <w:r w:rsidRPr="006260BC">
        <w:rPr>
          <w:rFonts w:ascii="Times New Roman" w:hAnsi="Times New Roman" w:cs="Times New Roman"/>
          <w:color w:val="auto"/>
          <w:sz w:val="24"/>
        </w:rPr>
        <w:t>atrix</w:t>
      </w:r>
    </w:p>
    <w:tbl>
      <w:tblPr>
        <w:tblW w:w="7762" w:type="dxa"/>
        <w:jc w:val="center"/>
        <w:tblLook w:val="04A0" w:firstRow="1" w:lastRow="0" w:firstColumn="1" w:lastColumn="0" w:noHBand="0" w:noVBand="1"/>
      </w:tblPr>
      <w:tblGrid>
        <w:gridCol w:w="5653"/>
        <w:gridCol w:w="1077"/>
        <w:gridCol w:w="1084"/>
      </w:tblGrid>
      <w:tr w:rsidR="006C7706" w:rsidRPr="006260BC" w14:paraId="045344BB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25AC99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Study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5B643D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Grid</w:t>
            </w:r>
          </w:p>
        </w:tc>
        <w:tc>
          <w:tcPr>
            <w:tcW w:w="10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215F55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Model</w:t>
            </w:r>
          </w:p>
        </w:tc>
      </w:tr>
      <w:tr w:rsidR="006C7706" w:rsidRPr="006260BC" w14:paraId="4A748BEC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806F5C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V&amp;V of friction factor and axial velocity profile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CE375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2,3,4</w:t>
            </w:r>
          </w:p>
        </w:tc>
        <w:tc>
          <w:tcPr>
            <w:tcW w:w="103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EEBA78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Laminar</w:t>
            </w:r>
          </w:p>
        </w:tc>
      </w:tr>
      <w:tr w:rsidR="006C7706" w:rsidRPr="006260BC" w14:paraId="6EF27E2A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28C029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V&amp;V of friction factor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60E685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6,7,8</w:t>
            </w:r>
          </w:p>
        </w:tc>
        <w:tc>
          <w:tcPr>
            <w:tcW w:w="103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785F72" w14:textId="77777777" w:rsidR="006C7706" w:rsidRPr="006260BC" w:rsidRDefault="006C7706" w:rsidP="0080534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6C7706" w:rsidRPr="006260BC" w14:paraId="4D07EA53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DF04B8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V&amp;V of friction factor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C50399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0,2,4</w:t>
            </w:r>
          </w:p>
        </w:tc>
        <w:tc>
          <w:tcPr>
            <w:tcW w:w="103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27EEFB" w14:textId="77777777" w:rsidR="006C7706" w:rsidRPr="006260BC" w:rsidRDefault="006C7706" w:rsidP="0080534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6C7706" w:rsidRPr="006260BC" w14:paraId="794BF14F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B55582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V&amp;V of friction factor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9E3086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4,6,8</w:t>
            </w:r>
          </w:p>
        </w:tc>
        <w:tc>
          <w:tcPr>
            <w:tcW w:w="103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B8456B" w14:textId="77777777" w:rsidR="006C7706" w:rsidRPr="006260BC" w:rsidRDefault="006C7706" w:rsidP="0080534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6C7706" w:rsidRPr="006260BC" w14:paraId="20994821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7562ED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Axial velocity, centerline velocity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61086C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103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8CE77C" w14:textId="77777777" w:rsidR="006C7706" w:rsidRPr="006260BC" w:rsidRDefault="006C7706" w:rsidP="0080534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6C7706" w:rsidRPr="006260BC" w14:paraId="43A9A392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0E9CA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Axial velocity, centerline pressure, centerline velocity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C5AF05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T</w:t>
            </w:r>
          </w:p>
        </w:tc>
        <w:tc>
          <w:tcPr>
            <w:tcW w:w="10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D814FA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Turbulent</w:t>
            </w:r>
          </w:p>
        </w:tc>
      </w:tr>
    </w:tbl>
    <w:p w14:paraId="5DF4EF7B" w14:textId="77777777" w:rsidR="00524963" w:rsidRPr="006260BC" w:rsidRDefault="00524963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18AAFD4B" w14:textId="000567CC" w:rsidR="00426E07" w:rsidRDefault="00E1545C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bCs/>
          <w:sz w:val="24"/>
          <w:szCs w:val="24"/>
        </w:rPr>
        <w:t xml:space="preserve">All analytical data (AFD) </w:t>
      </w:r>
      <w:r w:rsidRPr="006260BC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 xml:space="preserve">and </w:t>
      </w:r>
      <w:r w:rsidR="0060598B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 xml:space="preserve">experimental </w:t>
      </w:r>
      <w:r w:rsidRPr="006260BC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 xml:space="preserve">data </w:t>
      </w:r>
      <w:r w:rsidR="0060598B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 xml:space="preserve">(EFD) needed for the comparison with laminar and turbulent flow CFD results, respectively, 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can be downloaded from the class </w:t>
      </w:r>
      <w:r w:rsidR="00426E07">
        <w:rPr>
          <w:rFonts w:ascii="Times New Roman" w:eastAsia="SimSun" w:hAnsi="Times New Roman" w:cs="Times New Roman"/>
          <w:sz w:val="24"/>
          <w:szCs w:val="24"/>
        </w:rPr>
        <w:t>website</w:t>
      </w:r>
      <w:r w:rsidR="0060598B">
        <w:rPr>
          <w:rFonts w:ascii="Times New Roman" w:eastAsia="SimSun" w:hAnsi="Times New Roman" w:cs="Times New Roman"/>
          <w:sz w:val="24"/>
          <w:szCs w:val="24"/>
        </w:rPr>
        <w:t xml:space="preserve"> again</w:t>
      </w:r>
      <w:r w:rsidR="00426E07">
        <w:rPr>
          <w:rFonts w:ascii="Times New Roman" w:eastAsia="SimSun" w:hAnsi="Times New Roman" w:cs="Times New Roman"/>
          <w:sz w:val="24"/>
          <w:szCs w:val="24"/>
        </w:rPr>
        <w:t>:</w:t>
      </w:r>
    </w:p>
    <w:p w14:paraId="00CEE065" w14:textId="77777777" w:rsidR="00426E07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21BEF84D" w14:textId="5EB45DDC" w:rsidR="00426E07" w:rsidRPr="0060598B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(1) go to “</w:t>
      </w:r>
      <w:hyperlink r:id="rId10" w:history="1">
        <w:r w:rsidRPr="0060598B">
          <w:rPr>
            <w:rFonts w:ascii="Times" w:hAnsi="Times"/>
            <w:color w:val="FF0000"/>
            <w:sz w:val="24"/>
            <w:szCs w:val="24"/>
          </w:rPr>
          <w:t>http://user.engineering.uiowa.edu/~me_160/</w:t>
        </w:r>
      </w:hyperlink>
      <w:r w:rsidRPr="0060598B">
        <w:rPr>
          <w:rFonts w:ascii="Times" w:eastAsia="SimSun" w:hAnsi="Times" w:cs="Times New Roman"/>
          <w:color w:val="FF0000"/>
          <w:sz w:val="24"/>
          <w:szCs w:val="24"/>
        </w:rPr>
        <w:t>”</w:t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</w:p>
    <w:p w14:paraId="3AD2E4CE" w14:textId="42F75078" w:rsidR="00426E07" w:rsidRPr="0060598B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(2)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>C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lick RMB</w:t>
      </w: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on </w:t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“</w:t>
      </w:r>
      <w:proofErr w:type="spellStart"/>
      <w:r w:rsidR="00683552">
        <w:fldChar w:fldCharType="begin"/>
      </w:r>
      <w:r w:rsidR="00683552">
        <w:instrText xml:space="preserve"> HYPERLINK "http://user.engineering.uiowa.edu/~me_160/documents/axialvelocityAFD-laminar-pipe.xy" </w:instrText>
      </w:r>
      <w:r w:rsidR="00683552">
        <w:fldChar w:fldCharType="separate"/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axialvelocityAFD</w:t>
      </w:r>
      <w:proofErr w:type="spellEnd"/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-laminar-</w:t>
      </w:r>
      <w:proofErr w:type="spellStart"/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pipe.xy</w:t>
      </w:r>
      <w:proofErr w:type="spellEnd"/>
      <w:r w:rsidR="00683552">
        <w:rPr>
          <w:rFonts w:ascii="Times New Roman" w:eastAsia="SimSun" w:hAnsi="Times New Roman" w:cs="Times New Roman"/>
          <w:color w:val="FF0000"/>
          <w:sz w:val="24"/>
          <w:szCs w:val="24"/>
        </w:rPr>
        <w:fldChar w:fldCharType="end"/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”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and select “Save link as…”</w:t>
      </w:r>
    </w:p>
    <w:p w14:paraId="1C39B259" w14:textId="74741E73" w:rsidR="00426E07" w:rsidRPr="0060598B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(3)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>C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lick RMB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on </w:t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“</w:t>
      </w:r>
      <w:proofErr w:type="spellStart"/>
      <w:r w:rsidR="00683552">
        <w:fldChar w:fldCharType="begin"/>
      </w:r>
      <w:r w:rsidR="00683552">
        <w:instrText xml:space="preserve"> HYPERLINK "http://user.engineering.uiowa.edu/~me_160/documents/axialvelocityEFD-turbulent-pipe.xy" </w:instrText>
      </w:r>
      <w:r w:rsidR="00683552">
        <w:fldChar w:fldCharType="separate"/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axialvelocityEFD</w:t>
      </w:r>
      <w:proofErr w:type="spellEnd"/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-turbulent-</w:t>
      </w:r>
      <w:proofErr w:type="spellStart"/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pipe.xy</w:t>
      </w:r>
      <w:proofErr w:type="spellEnd"/>
      <w:r w:rsidR="00683552">
        <w:rPr>
          <w:rFonts w:ascii="Times New Roman" w:eastAsia="SimSun" w:hAnsi="Times New Roman" w:cs="Times New Roman"/>
          <w:color w:val="FF0000"/>
          <w:sz w:val="24"/>
          <w:szCs w:val="24"/>
        </w:rPr>
        <w:fldChar w:fldCharType="end"/>
      </w: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”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and select “Save link as…”</w:t>
      </w:r>
    </w:p>
    <w:p w14:paraId="04CB5709" w14:textId="4BE976A9" w:rsidR="00E1545C" w:rsidRPr="0060598B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(4)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>C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lick RMB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on </w:t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“</w:t>
      </w:r>
      <w:hyperlink r:id="rId11" w:history="1">
        <w:r w:rsidR="00A86200" w:rsidRPr="0060598B">
          <w:rPr>
            <w:rFonts w:ascii="Times New Roman" w:eastAsia="SimSun" w:hAnsi="Times New Roman" w:cs="Times New Roman"/>
            <w:color w:val="FF0000"/>
            <w:sz w:val="24"/>
            <w:szCs w:val="24"/>
          </w:rPr>
          <w:t>pressure-EFD-turbulent-</w:t>
        </w:r>
        <w:proofErr w:type="spellStart"/>
        <w:r w:rsidR="00A86200" w:rsidRPr="0060598B">
          <w:rPr>
            <w:rFonts w:ascii="Times New Roman" w:eastAsia="SimSun" w:hAnsi="Times New Roman" w:cs="Times New Roman"/>
            <w:color w:val="FF0000"/>
            <w:sz w:val="24"/>
            <w:szCs w:val="24"/>
          </w:rPr>
          <w:t>pipe.xy</w:t>
        </w:r>
        <w:proofErr w:type="spellEnd"/>
      </w:hyperlink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”</w:t>
      </w:r>
      <w:r w:rsidR="00E1545C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and select “Save link as…”</w:t>
      </w:r>
    </w:p>
    <w:p w14:paraId="75ADD286" w14:textId="5172616D" w:rsidR="00D653DB" w:rsidRPr="00004AA4" w:rsidRDefault="00A50687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36"/>
        </w:rPr>
      </w:pPr>
      <w:r w:rsidRPr="00004AA4">
        <w:rPr>
          <w:rFonts w:ascii="Times New Roman" w:hAnsi="Times New Roman" w:cs="Times New Roman"/>
          <w:b/>
          <w:sz w:val="32"/>
          <w:szCs w:val="36"/>
        </w:rPr>
        <w:lastRenderedPageBreak/>
        <w:t>Open ANSYS Workbench Template</w:t>
      </w:r>
    </w:p>
    <w:p w14:paraId="2C1081A5" w14:textId="77777777" w:rsidR="009B1FBC" w:rsidRPr="006260BC" w:rsidRDefault="009B1FBC" w:rsidP="009B1FBC">
      <w:pPr>
        <w:pStyle w:val="ListParagraph"/>
        <w:ind w:left="360"/>
        <w:rPr>
          <w:rFonts w:ascii="Times New Roman" w:hAnsi="Times New Roman" w:cs="Times New Roman"/>
          <w:b/>
          <w:sz w:val="36"/>
          <w:szCs w:val="36"/>
        </w:rPr>
      </w:pPr>
    </w:p>
    <w:p w14:paraId="3801338C" w14:textId="4C33BF14" w:rsidR="00774194" w:rsidRPr="00A9182C" w:rsidRDefault="00774194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b/>
          <w:sz w:val="36"/>
          <w:szCs w:val="36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S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tart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All P</w:t>
      </w:r>
      <w:r w:rsidR="00E0512D" w:rsidRPr="006260BC">
        <w:rPr>
          <w:rFonts w:ascii="Times New Roman" w:hAnsi="Times New Roman" w:cs="Times New Roman"/>
          <w:b/>
          <w:sz w:val="24"/>
          <w:szCs w:val="24"/>
        </w:rPr>
        <w:t>rograms</w:t>
      </w:r>
      <w:r w:rsidR="00E0512D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E0512D" w:rsidRPr="006260BC">
        <w:rPr>
          <w:rFonts w:ascii="Times New Roman" w:hAnsi="Times New Roman" w:cs="Times New Roman"/>
          <w:b/>
          <w:sz w:val="24"/>
          <w:szCs w:val="24"/>
        </w:rPr>
        <w:t xml:space="preserve">ANSYS </w:t>
      </w:r>
      <w:r w:rsidR="002C0475">
        <w:rPr>
          <w:rFonts w:ascii="Times New Roman" w:hAnsi="Times New Roman" w:cs="Times New Roman"/>
          <w:b/>
          <w:sz w:val="24"/>
          <w:szCs w:val="24"/>
        </w:rPr>
        <w:t>2020 R2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W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orkbench </w:t>
      </w:r>
      <w:r w:rsidR="002C0475">
        <w:rPr>
          <w:rFonts w:ascii="Times New Roman" w:hAnsi="Times New Roman" w:cs="Times New Roman"/>
          <w:b/>
          <w:sz w:val="24"/>
          <w:szCs w:val="24"/>
        </w:rPr>
        <w:t>2020 R2</w:t>
      </w:r>
    </w:p>
    <w:p w14:paraId="6013F432" w14:textId="298EBA4B" w:rsidR="00D227CE" w:rsidRPr="00680929" w:rsidRDefault="002C0475" w:rsidP="00D227CE">
      <w:pPr>
        <w:pStyle w:val="ListParagraph"/>
        <w:spacing w:after="0" w:line="240" w:lineRule="auto"/>
        <w:ind w:left="360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noProof/>
          <w:sz w:val="36"/>
          <w:szCs w:val="36"/>
          <w:lang w:eastAsia="ko-KR"/>
        </w:rPr>
        <w:drawing>
          <wp:inline distT="0" distB="0" distL="0" distR="0" wp14:anchorId="638D8EB6" wp14:editId="5A5961BF">
            <wp:extent cx="3904681" cy="3598899"/>
            <wp:effectExtent l="19050" t="19050" r="19685" b="20955"/>
            <wp:docPr id="475" name="Picture 475" descr="A screenshot of a computer scree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5" name="666.png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38321" cy="3629905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520258C" w14:textId="208D83FC" w:rsidR="00774194" w:rsidRPr="006260BC" w:rsidRDefault="00774194" w:rsidP="00107082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142C70E8" w14:textId="2627C477" w:rsidR="005423E1" w:rsidRDefault="005423E1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423E1">
        <w:rPr>
          <w:rFonts w:ascii="Times New Roman" w:hAnsi="Times New Roman" w:cs="Times New Roman"/>
          <w:sz w:val="24"/>
          <w:szCs w:val="24"/>
        </w:rPr>
        <w:t xml:space="preserve">You can </w:t>
      </w:r>
      <w:r>
        <w:rPr>
          <w:rFonts w:ascii="Times New Roman" w:hAnsi="Times New Roman" w:cs="Times New Roman"/>
          <w:sz w:val="24"/>
          <w:szCs w:val="24"/>
        </w:rPr>
        <w:t>ignore</w:t>
      </w:r>
      <w:r w:rsidRPr="005423E1">
        <w:rPr>
          <w:rFonts w:ascii="Times New Roman" w:hAnsi="Times New Roman" w:cs="Times New Roman"/>
          <w:sz w:val="24"/>
          <w:szCs w:val="24"/>
        </w:rPr>
        <w:t xml:space="preserve"> all the pop-ups</w:t>
      </w:r>
      <w:r>
        <w:rPr>
          <w:rFonts w:ascii="Times New Roman" w:hAnsi="Times New Roman" w:cs="Times New Roman"/>
          <w:sz w:val="24"/>
          <w:szCs w:val="24"/>
        </w:rPr>
        <w:t xml:space="preserve"> by clicking “Cancel” if you see any.</w:t>
      </w:r>
    </w:p>
    <w:p w14:paraId="5EA8C6E5" w14:textId="77777777" w:rsidR="005423E1" w:rsidRPr="005423E1" w:rsidRDefault="005423E1" w:rsidP="005423E1">
      <w:pPr>
        <w:pStyle w:val="ListParagraph"/>
        <w:spacing w:after="0"/>
        <w:ind w:left="432"/>
        <w:jc w:val="both"/>
        <w:rPr>
          <w:rFonts w:ascii="Times New Roman" w:hAnsi="Times New Roman" w:cs="Times New Roman"/>
          <w:sz w:val="24"/>
          <w:szCs w:val="24"/>
        </w:rPr>
      </w:pPr>
    </w:p>
    <w:p w14:paraId="3E026A68" w14:textId="0A3A9055" w:rsidR="00774194" w:rsidRPr="006260BC" w:rsidRDefault="00E0512D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b/>
          <w:sz w:val="36"/>
          <w:szCs w:val="36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oolbo</w:t>
      </w:r>
      <w:r w:rsidR="00A5083A" w:rsidRPr="006260BC">
        <w:rPr>
          <w:rFonts w:ascii="Times New Roman" w:hAnsi="Times New Roman" w:cs="Times New Roman"/>
          <w:b/>
          <w:sz w:val="24"/>
          <w:szCs w:val="24"/>
        </w:rPr>
        <w:t>x</w:t>
      </w:r>
      <w:r w:rsidR="00A5083A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A5083A" w:rsidRPr="006260BC">
        <w:rPr>
          <w:rFonts w:ascii="Times New Roman" w:hAnsi="Times New Roman" w:cs="Times New Roman"/>
          <w:b/>
          <w:sz w:val="24"/>
          <w:szCs w:val="24"/>
        </w:rPr>
        <w:t>Component Systems</w:t>
      </w:r>
      <w:r w:rsidR="00224584">
        <w:rPr>
          <w:rFonts w:ascii="Times New Roman" w:hAnsi="Times New Roman" w:cs="Times New Roman"/>
          <w:sz w:val="24"/>
          <w:szCs w:val="24"/>
        </w:rPr>
        <w:t xml:space="preserve">. </w:t>
      </w:r>
      <w:r w:rsidR="00224584" w:rsidRPr="00224584">
        <w:rPr>
          <w:rFonts w:ascii="Times New Roman" w:hAnsi="Times New Roman" w:cs="Times New Roman"/>
          <w:b/>
          <w:sz w:val="24"/>
          <w:szCs w:val="24"/>
        </w:rPr>
        <w:t>Click</w:t>
      </w:r>
      <w:r w:rsidR="00224584">
        <w:rPr>
          <w:rFonts w:ascii="Times New Roman" w:hAnsi="Times New Roman" w:cs="Times New Roman"/>
          <w:sz w:val="24"/>
          <w:szCs w:val="24"/>
        </w:rPr>
        <w:t xml:space="preserve"> and </w:t>
      </w:r>
      <w:r w:rsidR="00224584" w:rsidRPr="00224584">
        <w:rPr>
          <w:rFonts w:ascii="Times New Roman" w:hAnsi="Times New Roman" w:cs="Times New Roman"/>
          <w:b/>
          <w:sz w:val="24"/>
          <w:szCs w:val="24"/>
        </w:rPr>
        <w:t>Drag &amp; Drop</w:t>
      </w:r>
      <w:r w:rsidR="00CD29D8" w:rsidRPr="00EC4755">
        <w:rPr>
          <w:rFonts w:ascii="Times New Roman" w:hAnsi="Times New Roman" w:cs="Times New Roman"/>
          <w:color w:val="00B050"/>
          <w:sz w:val="24"/>
          <w:szCs w:val="24"/>
        </w:rPr>
        <w:t xml:space="preserve"> </w:t>
      </w:r>
      <w:r w:rsidR="00224584">
        <w:rPr>
          <w:rFonts w:ascii="Times New Roman" w:hAnsi="Times New Roman" w:cs="Times New Roman"/>
          <w:b/>
          <w:sz w:val="24"/>
          <w:szCs w:val="24"/>
        </w:rPr>
        <w:t>[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G</w:t>
      </w:r>
      <w:r w:rsidRPr="006260BC">
        <w:rPr>
          <w:rFonts w:ascii="Times New Roman" w:hAnsi="Times New Roman" w:cs="Times New Roman"/>
          <w:b/>
          <w:sz w:val="24"/>
          <w:szCs w:val="24"/>
        </w:rPr>
        <w:t>eometry</w:t>
      </w:r>
      <w:r w:rsidR="00224584">
        <w:rPr>
          <w:rFonts w:ascii="Times New Roman" w:hAnsi="Times New Roman" w:cs="Times New Roman"/>
          <w:b/>
          <w:sz w:val="24"/>
          <w:szCs w:val="24"/>
        </w:rPr>
        <w:t>]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, </w:t>
      </w:r>
      <w:r w:rsidR="00224584">
        <w:rPr>
          <w:rFonts w:ascii="Times New Roman" w:hAnsi="Times New Roman" w:cs="Times New Roman"/>
          <w:sz w:val="24"/>
          <w:szCs w:val="24"/>
        </w:rPr>
        <w:t>[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Mesh</w:t>
      </w:r>
      <w:r w:rsidR="00224584">
        <w:rPr>
          <w:rFonts w:ascii="Times New Roman" w:hAnsi="Times New Roman" w:cs="Times New Roman"/>
          <w:b/>
          <w:sz w:val="24"/>
          <w:szCs w:val="24"/>
        </w:rPr>
        <w:t>]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and </w:t>
      </w:r>
      <w:r w:rsidR="00224584">
        <w:rPr>
          <w:rFonts w:ascii="Times New Roman" w:hAnsi="Times New Roman" w:cs="Times New Roman"/>
          <w:sz w:val="24"/>
          <w:szCs w:val="24"/>
        </w:rPr>
        <w:t>[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F</w:t>
      </w:r>
      <w:r w:rsidR="00A5083A" w:rsidRPr="006260BC">
        <w:rPr>
          <w:rFonts w:ascii="Times New Roman" w:hAnsi="Times New Roman" w:cs="Times New Roman"/>
          <w:b/>
          <w:sz w:val="24"/>
          <w:szCs w:val="24"/>
        </w:rPr>
        <w:t>luent</w:t>
      </w:r>
      <w:r w:rsidR="00224584">
        <w:rPr>
          <w:rFonts w:ascii="Times New Roman" w:hAnsi="Times New Roman" w:cs="Times New Roman"/>
          <w:b/>
          <w:sz w:val="24"/>
          <w:szCs w:val="24"/>
        </w:rPr>
        <w:t>]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components to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Project S</w:t>
      </w:r>
      <w:r w:rsidR="00A5083A" w:rsidRPr="006260BC">
        <w:rPr>
          <w:rFonts w:ascii="Times New Roman" w:hAnsi="Times New Roman" w:cs="Times New Roman"/>
          <w:b/>
          <w:sz w:val="24"/>
          <w:szCs w:val="24"/>
        </w:rPr>
        <w:t>chematic</w:t>
      </w:r>
      <w:r w:rsidR="00A5083A" w:rsidRPr="006260BC">
        <w:rPr>
          <w:rFonts w:ascii="Times New Roman" w:hAnsi="Times New Roman" w:cs="Times New Roman"/>
          <w:sz w:val="24"/>
          <w:szCs w:val="24"/>
        </w:rPr>
        <w:t xml:space="preserve"> as per below. </w:t>
      </w:r>
    </w:p>
    <w:p w14:paraId="40AA3595" w14:textId="18688BE2" w:rsidR="008E315B" w:rsidRDefault="002C72D9" w:rsidP="00C07B1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DCB15E5" wp14:editId="2DE37838">
            <wp:extent cx="4639089" cy="2628817"/>
            <wp:effectExtent l="19050" t="19050" r="9525" b="19685"/>
            <wp:docPr id="7" name="Picture 7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.png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659852" cy="2640582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8E315B">
        <w:rPr>
          <w:rFonts w:ascii="Times New Roman" w:hAnsi="Times New Roman" w:cs="Times New Roman"/>
          <w:sz w:val="24"/>
          <w:szCs w:val="24"/>
        </w:rPr>
        <w:br w:type="page"/>
      </w:r>
    </w:p>
    <w:p w14:paraId="60B8A990" w14:textId="50336AF6" w:rsidR="00A5083A" w:rsidRPr="006260BC" w:rsidRDefault="008E315B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</w:t>
      </w:r>
      <w:r w:rsidR="00A5083A" w:rsidRPr="006260BC">
        <w:rPr>
          <w:rFonts w:ascii="Times New Roman" w:hAnsi="Times New Roman" w:cs="Times New Roman"/>
          <w:sz w:val="24"/>
          <w:szCs w:val="24"/>
        </w:rPr>
        <w:t xml:space="preserve">lick on </w:t>
      </w:r>
      <w:r w:rsidR="00E80CE7" w:rsidRPr="006260BC">
        <w:rPr>
          <w:rFonts w:ascii="Times New Roman" w:hAnsi="Times New Roman" w:cs="Times New Roman"/>
          <w:sz w:val="24"/>
          <w:szCs w:val="24"/>
        </w:rPr>
        <w:t xml:space="preserve">the </w:t>
      </w:r>
      <w:r w:rsidR="00382111" w:rsidRPr="006260BC">
        <w:rPr>
          <w:rFonts w:ascii="Times New Roman" w:hAnsi="Times New Roman" w:cs="Times New Roman"/>
          <w:sz w:val="24"/>
          <w:szCs w:val="24"/>
        </w:rPr>
        <w:t>drop down arrow</w:t>
      </w:r>
      <w:r w:rsidR="00A5083A" w:rsidRPr="00626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nd</w:t>
      </w:r>
      <w:r w:rsidR="0062776D">
        <w:rPr>
          <w:rFonts w:ascii="Times New Roman" w:hAnsi="Times New Roman" w:cs="Times New Roman"/>
          <w:sz w:val="24"/>
          <w:szCs w:val="24"/>
        </w:rPr>
        <w:t xml:space="preserve"> select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R</w:t>
      </w:r>
      <w:r w:rsidR="00A5083A" w:rsidRPr="0062776D">
        <w:rPr>
          <w:rFonts w:ascii="Times New Roman" w:hAnsi="Times New Roman" w:cs="Times New Roman"/>
          <w:b/>
          <w:sz w:val="24"/>
          <w:szCs w:val="24"/>
        </w:rPr>
        <w:t>ename</w:t>
      </w:r>
      <w:r w:rsidR="00A5083A" w:rsidRPr="006260BC">
        <w:rPr>
          <w:rFonts w:ascii="Times New Roman" w:hAnsi="Times New Roman" w:cs="Times New Roman"/>
          <w:sz w:val="24"/>
          <w:szCs w:val="24"/>
        </w:rPr>
        <w:t>. Change the names as per below</w:t>
      </w:r>
      <w:r w:rsidR="00C07B17">
        <w:rPr>
          <w:rFonts w:ascii="Times New Roman" w:hAnsi="Times New Roman" w:cs="Times New Roman"/>
          <w:sz w:val="24"/>
          <w:szCs w:val="24"/>
        </w:rPr>
        <w:t xml:space="preserve"> to avoid any confusion during the work</w:t>
      </w:r>
      <w:r w:rsidR="00A5083A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2D645659" w14:textId="2E21AF87" w:rsidR="00A5083A" w:rsidRDefault="0013209B" w:rsidP="0057727F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noProof/>
          <w:sz w:val="36"/>
          <w:szCs w:val="36"/>
          <w:lang w:eastAsia="ko-KR"/>
        </w:rPr>
        <w:drawing>
          <wp:inline distT="0" distB="0" distL="0" distR="0" wp14:anchorId="5D57A33C" wp14:editId="43772049">
            <wp:extent cx="3776870" cy="2663581"/>
            <wp:effectExtent l="19050" t="19050" r="14605" b="22860"/>
            <wp:docPr id="9" name="Picture 9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3.png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795933" cy="267702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FB90D8A" w14:textId="3E697266" w:rsidR="00EF6407" w:rsidRPr="0057727F" w:rsidRDefault="00EF6407" w:rsidP="00EF6407">
      <w:pPr>
        <w:pStyle w:val="ListParagraph"/>
        <w:spacing w:after="0"/>
        <w:ind w:left="1152" w:firstLine="288"/>
        <w:rPr>
          <w:rFonts w:ascii="Times New Roman" w:hAnsi="Times New Roman" w:cs="Times New Roman"/>
          <w:szCs w:val="24"/>
        </w:rPr>
      </w:pPr>
      <w:r w:rsidRPr="0057727F">
        <w:rPr>
          <w:rFonts w:ascii="Times New Roman" w:hAnsi="Times New Roman" w:cs="Times New Roman"/>
          <w:szCs w:val="24"/>
        </w:rPr>
        <w:t>Result:</w:t>
      </w:r>
    </w:p>
    <w:p w14:paraId="433053C8" w14:textId="768EAF20" w:rsidR="00A5083A" w:rsidRDefault="0013209B" w:rsidP="0062776D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noProof/>
          <w:sz w:val="36"/>
          <w:szCs w:val="36"/>
          <w:lang w:eastAsia="ko-KR"/>
        </w:rPr>
        <w:drawing>
          <wp:inline distT="0" distB="0" distL="0" distR="0" wp14:anchorId="5AE15888" wp14:editId="63FE4D9D">
            <wp:extent cx="4366591" cy="1826411"/>
            <wp:effectExtent l="0" t="0" r="0" b="2540"/>
            <wp:docPr id="12" name="Picture 12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4.pn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427884" cy="1852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A99C64" w14:textId="77777777" w:rsidR="0057727F" w:rsidRDefault="0057727F" w:rsidP="0062776D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3CDB7FD6" w14:textId="599EFEB5" w:rsidR="00D227CE" w:rsidRDefault="00A5083A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Create connections between component as per below. </w:t>
      </w:r>
      <w:r w:rsidR="00D227CE">
        <w:rPr>
          <w:rFonts w:ascii="Times New Roman" w:hAnsi="Times New Roman" w:cs="Times New Roman"/>
          <w:sz w:val="24"/>
          <w:szCs w:val="24"/>
        </w:rPr>
        <w:t xml:space="preserve">To make connections, click and drag the </w:t>
      </w:r>
      <w:r w:rsidR="00D22568">
        <w:rPr>
          <w:rFonts w:ascii="Times New Roman" w:hAnsi="Times New Roman" w:cs="Times New Roman"/>
          <w:sz w:val="24"/>
          <w:szCs w:val="24"/>
        </w:rPr>
        <w:t>[</w:t>
      </w:r>
      <w:proofErr w:type="gramStart"/>
      <w:r w:rsidR="00D227CE" w:rsidRPr="00D227CE">
        <w:rPr>
          <w:rFonts w:ascii="Times New Roman" w:hAnsi="Times New Roman" w:cs="Times New Roman"/>
          <w:b/>
          <w:sz w:val="24"/>
          <w:szCs w:val="24"/>
        </w:rPr>
        <w:t>Geometry</w:t>
      </w:r>
      <w:r w:rsidR="00D227CE">
        <w:rPr>
          <w:rFonts w:ascii="Times New Roman" w:hAnsi="Times New Roman" w:cs="Times New Roman"/>
          <w:sz w:val="24"/>
          <w:szCs w:val="24"/>
        </w:rPr>
        <w:t xml:space="preserve"> </w:t>
      </w:r>
      <w:r w:rsidR="00D227CE" w:rsidRPr="00D227CE">
        <w:rPr>
          <w:rFonts w:ascii="Times New Roman" w:hAnsi="Times New Roman" w:cs="Times New Roman"/>
          <w:b/>
          <w:sz w:val="24"/>
          <w:szCs w:val="24"/>
        </w:rPr>
        <w:t>?</w:t>
      </w:r>
      <w:proofErr w:type="gramEnd"/>
      <w:r w:rsidR="00D22568">
        <w:rPr>
          <w:rFonts w:ascii="Times New Roman" w:hAnsi="Times New Roman" w:cs="Times New Roman"/>
          <w:b/>
          <w:sz w:val="24"/>
          <w:szCs w:val="24"/>
        </w:rPr>
        <w:t>]</w:t>
      </w:r>
      <w:r w:rsidR="00D227CE">
        <w:rPr>
          <w:rFonts w:ascii="Times New Roman" w:hAnsi="Times New Roman" w:cs="Times New Roman"/>
          <w:sz w:val="24"/>
          <w:szCs w:val="24"/>
        </w:rPr>
        <w:t xml:space="preserve"> box to the </w:t>
      </w:r>
      <w:r w:rsidR="00D22568">
        <w:rPr>
          <w:rFonts w:ascii="Times New Roman" w:hAnsi="Times New Roman" w:cs="Times New Roman"/>
          <w:sz w:val="24"/>
          <w:szCs w:val="24"/>
        </w:rPr>
        <w:t>[</w:t>
      </w:r>
      <w:r w:rsidR="00D227CE" w:rsidRPr="00D227CE">
        <w:rPr>
          <w:rFonts w:ascii="Times New Roman" w:hAnsi="Times New Roman" w:cs="Times New Roman"/>
          <w:b/>
          <w:sz w:val="24"/>
          <w:szCs w:val="24"/>
        </w:rPr>
        <w:t>Mesh ?</w:t>
      </w:r>
      <w:r w:rsidR="00D22568">
        <w:rPr>
          <w:rFonts w:ascii="Times New Roman" w:hAnsi="Times New Roman" w:cs="Times New Roman"/>
          <w:b/>
          <w:sz w:val="24"/>
          <w:szCs w:val="24"/>
        </w:rPr>
        <w:t>]</w:t>
      </w:r>
      <w:r w:rsidR="00D227CE">
        <w:rPr>
          <w:rFonts w:ascii="Times New Roman" w:hAnsi="Times New Roman" w:cs="Times New Roman"/>
          <w:sz w:val="24"/>
          <w:szCs w:val="24"/>
        </w:rPr>
        <w:t xml:space="preserve"> box, and the </w:t>
      </w:r>
      <w:r w:rsidR="00D22568">
        <w:rPr>
          <w:rFonts w:ascii="Times New Roman" w:hAnsi="Times New Roman" w:cs="Times New Roman"/>
          <w:sz w:val="24"/>
          <w:szCs w:val="24"/>
        </w:rPr>
        <w:t>[</w:t>
      </w:r>
      <w:r w:rsidR="00D227CE" w:rsidRPr="00D227CE">
        <w:rPr>
          <w:rFonts w:ascii="Times New Roman" w:hAnsi="Times New Roman" w:cs="Times New Roman"/>
          <w:b/>
          <w:sz w:val="24"/>
          <w:szCs w:val="24"/>
        </w:rPr>
        <w:t>Mesh ?</w:t>
      </w:r>
      <w:r w:rsidR="00D22568">
        <w:rPr>
          <w:rFonts w:ascii="Times New Roman" w:hAnsi="Times New Roman" w:cs="Times New Roman"/>
          <w:b/>
          <w:sz w:val="24"/>
          <w:szCs w:val="24"/>
        </w:rPr>
        <w:t>]</w:t>
      </w:r>
      <w:r w:rsidR="00D227CE">
        <w:rPr>
          <w:rFonts w:ascii="Times New Roman" w:hAnsi="Times New Roman" w:cs="Times New Roman"/>
          <w:sz w:val="24"/>
          <w:szCs w:val="24"/>
        </w:rPr>
        <w:t xml:space="preserve"> box to the </w:t>
      </w:r>
      <w:r w:rsidR="00D22568">
        <w:rPr>
          <w:rFonts w:ascii="Times New Roman" w:hAnsi="Times New Roman" w:cs="Times New Roman"/>
          <w:sz w:val="24"/>
          <w:szCs w:val="24"/>
        </w:rPr>
        <w:t>[</w:t>
      </w:r>
      <w:r w:rsidR="00D227CE" w:rsidRPr="00D227CE">
        <w:rPr>
          <w:rFonts w:ascii="Times New Roman" w:hAnsi="Times New Roman" w:cs="Times New Roman"/>
          <w:b/>
          <w:sz w:val="24"/>
          <w:szCs w:val="24"/>
        </w:rPr>
        <w:t>Setup ?</w:t>
      </w:r>
      <w:r w:rsidR="00D22568">
        <w:rPr>
          <w:rFonts w:ascii="Times New Roman" w:hAnsi="Times New Roman" w:cs="Times New Roman"/>
          <w:b/>
          <w:sz w:val="24"/>
          <w:szCs w:val="24"/>
        </w:rPr>
        <w:t>]</w:t>
      </w:r>
      <w:r w:rsidR="00D227CE">
        <w:rPr>
          <w:rFonts w:ascii="Times New Roman" w:hAnsi="Times New Roman" w:cs="Times New Roman"/>
          <w:sz w:val="24"/>
          <w:szCs w:val="24"/>
        </w:rPr>
        <w:t xml:space="preserve"> box as per below.</w:t>
      </w:r>
    </w:p>
    <w:p w14:paraId="283D8977" w14:textId="721204B1" w:rsidR="0062776D" w:rsidRDefault="0013209B" w:rsidP="0062776D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noProof/>
          <w:sz w:val="36"/>
          <w:szCs w:val="36"/>
          <w:lang w:eastAsia="ko-KR"/>
        </w:rPr>
        <w:drawing>
          <wp:inline distT="0" distB="0" distL="0" distR="0" wp14:anchorId="384ADC9C" wp14:editId="17B45363">
            <wp:extent cx="4453876" cy="1855305"/>
            <wp:effectExtent l="0" t="0" r="4445" b="0"/>
            <wp:docPr id="15" name="Picture 15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5.pn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617294" cy="1923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FA8F89" w14:textId="6CE41875" w:rsidR="00CA1809" w:rsidRPr="00C00AFB" w:rsidRDefault="0062776D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b/>
          <w:sz w:val="36"/>
          <w:szCs w:val="36"/>
        </w:rPr>
      </w:pPr>
      <w:r w:rsidRPr="00C00AFB">
        <w:rPr>
          <w:rFonts w:ascii="Times New Roman" w:hAnsi="Times New Roman" w:cs="Times New Roman"/>
          <w:b/>
          <w:sz w:val="36"/>
          <w:szCs w:val="36"/>
        </w:rPr>
        <w:br w:type="page"/>
      </w:r>
      <w:r w:rsidR="00B04712" w:rsidRPr="00C00AFB">
        <w:rPr>
          <w:rFonts w:ascii="Times New Roman" w:hAnsi="Times New Roman" w:cs="Times New Roman"/>
          <w:b/>
          <w:sz w:val="24"/>
          <w:szCs w:val="24"/>
        </w:rPr>
        <w:lastRenderedPageBreak/>
        <w:t>File</w:t>
      </w:r>
      <w:r w:rsidR="00B04712" w:rsidRPr="00C00AFB">
        <w:rPr>
          <w:rFonts w:ascii="Times New Roman" w:hAnsi="Times New Roman" w:cs="Times New Roman"/>
          <w:sz w:val="24"/>
          <w:szCs w:val="24"/>
        </w:rPr>
        <w:t xml:space="preserve"> &gt; </w:t>
      </w:r>
      <w:r w:rsidR="00B04712" w:rsidRPr="00C00AFB">
        <w:rPr>
          <w:rFonts w:ascii="Times New Roman" w:hAnsi="Times New Roman" w:cs="Times New Roman"/>
          <w:b/>
          <w:sz w:val="24"/>
          <w:szCs w:val="24"/>
        </w:rPr>
        <w:t>Save As</w:t>
      </w:r>
      <w:r w:rsidR="00B04712" w:rsidRPr="00C00AFB">
        <w:rPr>
          <w:rFonts w:ascii="Times New Roman" w:hAnsi="Times New Roman" w:cs="Times New Roman"/>
          <w:sz w:val="24"/>
          <w:szCs w:val="24"/>
        </w:rPr>
        <w:t>. Save the workbench file to H drive</w:t>
      </w:r>
      <w:r w:rsidR="00D93A7D">
        <w:rPr>
          <w:rFonts w:ascii="Times New Roman" w:hAnsi="Times New Roman" w:cs="Times New Roman"/>
          <w:sz w:val="24"/>
          <w:szCs w:val="24"/>
        </w:rPr>
        <w:t xml:space="preserve"> (i.e. </w:t>
      </w:r>
      <w:hyperlink r:id="rId17" w:history="1">
        <w:r w:rsidR="00D93A7D" w:rsidRPr="00614EA2">
          <w:rPr>
            <w:rStyle w:val="Hyperlink"/>
            <w:rFonts w:ascii="Times New Roman" w:hAnsi="Times New Roman" w:cs="Times New Roman"/>
            <w:sz w:val="24"/>
            <w:szCs w:val="24"/>
          </w:rPr>
          <w:t>home.iowa.uiowa.edu</w:t>
        </w:r>
      </w:hyperlink>
      <w:r w:rsidR="00D93A7D">
        <w:rPr>
          <w:rFonts w:ascii="Times New Roman" w:hAnsi="Times New Roman" w:cs="Times New Roman"/>
          <w:sz w:val="24"/>
          <w:szCs w:val="24"/>
        </w:rPr>
        <w:t xml:space="preserve"> drive).</w:t>
      </w:r>
      <w:r w:rsidR="00B04712" w:rsidRPr="00C00AFB">
        <w:rPr>
          <w:rFonts w:ascii="Times New Roman" w:hAnsi="Times New Roman" w:cs="Times New Roman"/>
          <w:sz w:val="24"/>
          <w:szCs w:val="24"/>
        </w:rPr>
        <w:t xml:space="preserve"> The H drive is shared between the computers in engineering labs.</w:t>
      </w:r>
    </w:p>
    <w:p w14:paraId="0DE8E9A7" w14:textId="77777777" w:rsidR="00D22568" w:rsidRDefault="00D22568" w:rsidP="0062776D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14116CAE" w14:textId="16AE5792" w:rsidR="00A50687" w:rsidRDefault="0013209B" w:rsidP="0062776D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noProof/>
          <w:sz w:val="36"/>
          <w:szCs w:val="36"/>
          <w:lang w:eastAsia="ko-KR"/>
        </w:rPr>
        <w:drawing>
          <wp:inline distT="0" distB="0" distL="0" distR="0" wp14:anchorId="39624CD0" wp14:editId="3D277539">
            <wp:extent cx="5573367" cy="4490848"/>
            <wp:effectExtent l="19050" t="19050" r="27940" b="24130"/>
            <wp:docPr id="17" name="Picture 17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6.pn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585404" cy="450054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3A05EE9" w14:textId="5F1BA5DC" w:rsidR="00A625E0" w:rsidRDefault="00A625E0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42B6D5CB" w14:textId="0A9C4957" w:rsidR="0040036F" w:rsidRDefault="0040036F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28B6400F" w14:textId="7EC7A1A4" w:rsidR="0040036F" w:rsidRDefault="0040036F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4B910577" w14:textId="5699E74A" w:rsidR="0040036F" w:rsidRDefault="0040036F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694AD474" w14:textId="0344C548" w:rsidR="0040036F" w:rsidRDefault="0040036F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005106B2" w14:textId="36EA68EE" w:rsidR="0040036F" w:rsidRDefault="0040036F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59C84807" w14:textId="5E643E9F" w:rsidR="0040036F" w:rsidRDefault="0040036F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0E10B7DD" w14:textId="54748D06" w:rsidR="0040036F" w:rsidRDefault="0040036F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7B830156" w14:textId="3550F832" w:rsidR="00D653DB" w:rsidRPr="00F8261E" w:rsidRDefault="00D43540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36"/>
        </w:rPr>
      </w:pPr>
      <w:r w:rsidRPr="00F8261E">
        <w:rPr>
          <w:rFonts w:ascii="Times New Roman" w:hAnsi="Times New Roman" w:cs="Times New Roman"/>
          <w:b/>
          <w:sz w:val="32"/>
          <w:szCs w:val="36"/>
        </w:rPr>
        <w:lastRenderedPageBreak/>
        <w:t>Geometry Creation</w:t>
      </w:r>
    </w:p>
    <w:p w14:paraId="7E4E5C12" w14:textId="77777777" w:rsidR="004C551C" w:rsidRPr="008E2471" w:rsidRDefault="004C551C" w:rsidP="004C551C">
      <w:pPr>
        <w:pStyle w:val="ListParagraph"/>
        <w:ind w:left="360"/>
        <w:rPr>
          <w:rFonts w:ascii="Times New Roman" w:hAnsi="Times New Roman" w:cs="Times New Roman"/>
          <w:b/>
          <w:sz w:val="32"/>
          <w:szCs w:val="36"/>
        </w:rPr>
      </w:pPr>
    </w:p>
    <w:p w14:paraId="6BD72DEF" w14:textId="0AB5C0D0" w:rsidR="00D43540" w:rsidRPr="006260BC" w:rsidRDefault="00D43540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b/>
          <w:sz w:val="36"/>
          <w:szCs w:val="36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</w:t>
      </w:r>
      <w:r w:rsidR="001609D2" w:rsidRPr="006260BC">
        <w:rPr>
          <w:rFonts w:ascii="Times New Roman" w:hAnsi="Times New Roman" w:cs="Times New Roman"/>
          <w:b/>
          <w:sz w:val="24"/>
          <w:szCs w:val="24"/>
        </w:rPr>
        <w:t>G</w:t>
      </w:r>
      <w:r w:rsidRPr="006260BC">
        <w:rPr>
          <w:rFonts w:ascii="Times New Roman" w:hAnsi="Times New Roman" w:cs="Times New Roman"/>
          <w:b/>
          <w:sz w:val="24"/>
          <w:szCs w:val="24"/>
        </w:rPr>
        <w:t>eometry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New </w:t>
      </w:r>
      <w:proofErr w:type="spellStart"/>
      <w:r w:rsidR="00A625E0">
        <w:rPr>
          <w:rFonts w:ascii="Times New Roman" w:hAnsi="Times New Roman" w:cs="Times New Roman"/>
          <w:b/>
          <w:sz w:val="24"/>
          <w:szCs w:val="24"/>
        </w:rPr>
        <w:t>DesignModeler</w:t>
      </w:r>
      <w:r w:rsidRPr="006260BC">
        <w:rPr>
          <w:rFonts w:ascii="Times New Roman" w:hAnsi="Times New Roman" w:cs="Times New Roman"/>
          <w:b/>
          <w:sz w:val="24"/>
          <w:szCs w:val="24"/>
        </w:rPr>
        <w:t>Geometry</w:t>
      </w:r>
      <w:proofErr w:type="spellEnd"/>
      <w:r w:rsidR="00A625E0">
        <w:rPr>
          <w:rFonts w:ascii="Times New Roman" w:hAnsi="Times New Roman" w:cs="Times New Roman"/>
          <w:b/>
          <w:sz w:val="24"/>
          <w:szCs w:val="24"/>
        </w:rPr>
        <w:t>…</w:t>
      </w:r>
      <w:r w:rsidRPr="006260BC">
        <w:rPr>
          <w:rFonts w:ascii="Times New Roman" w:hAnsi="Times New Roman" w:cs="Times New Roman"/>
          <w:sz w:val="24"/>
          <w:szCs w:val="24"/>
        </w:rPr>
        <w:t>.</w:t>
      </w:r>
      <w:r w:rsidR="007E7D5F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7E7D5F" w:rsidRPr="006260BC">
        <w:rPr>
          <w:rFonts w:ascii="Times New Roman" w:hAnsi="Times New Roman" w:cs="Times New Roman"/>
          <w:color w:val="FF0000"/>
          <w:sz w:val="24"/>
          <w:szCs w:val="24"/>
        </w:rPr>
        <w:t>(Since all the geometries are linked together, only one geometry creation is required)</w:t>
      </w:r>
    </w:p>
    <w:p w14:paraId="390A2708" w14:textId="346C7679" w:rsidR="00D653DB" w:rsidRDefault="0013209B" w:rsidP="00D653D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5EA01742" wp14:editId="4009E184">
            <wp:extent cx="4079196" cy="2472359"/>
            <wp:effectExtent l="19050" t="19050" r="17145" b="23495"/>
            <wp:docPr id="18" name="Picture 18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7.png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124071" cy="249955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5882576" w14:textId="38C5EE6F" w:rsidR="004F19E9" w:rsidRPr="006260BC" w:rsidRDefault="000E7AF4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</w:rPr>
      </w:pPr>
      <w:r w:rsidRPr="006260BC">
        <w:rPr>
          <w:rFonts w:ascii="Times New Roman" w:hAnsi="Times New Roman" w:cs="Times New Roman"/>
          <w:sz w:val="24"/>
          <w:szCs w:val="24"/>
        </w:rPr>
        <w:t>Make sure that Unit is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 xml:space="preserve">set to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M</w:t>
      </w:r>
      <w:r w:rsidR="004F19E9" w:rsidRPr="006260BC">
        <w:rPr>
          <w:rFonts w:ascii="Times New Roman" w:hAnsi="Times New Roman" w:cs="Times New Roman"/>
          <w:b/>
          <w:sz w:val="24"/>
          <w:szCs w:val="24"/>
        </w:rPr>
        <w:t>eter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>(default value)</w:t>
      </w:r>
      <w:r w:rsidR="004F19E9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63120B9D" w14:textId="1DE28581" w:rsidR="00D653DB" w:rsidRPr="006260BC" w:rsidRDefault="0013209B" w:rsidP="00D653D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6286B53" wp14:editId="4E708CDB">
            <wp:extent cx="4109002" cy="2143178"/>
            <wp:effectExtent l="19050" t="19050" r="25400" b="9525"/>
            <wp:docPr id="21" name="Picture 21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8.pn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150443" cy="216479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484B616" w14:textId="77777777" w:rsidR="0040036F" w:rsidRPr="006260BC" w:rsidRDefault="0040036F" w:rsidP="00BC264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46546784" w14:textId="25DB0CDA" w:rsidR="00D43540" w:rsidRPr="006260BC" w:rsidRDefault="00F52EAC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Select the </w:t>
      </w:r>
      <w:proofErr w:type="spellStart"/>
      <w:r w:rsidR="001609D2" w:rsidRPr="006260BC">
        <w:rPr>
          <w:rFonts w:ascii="Times New Roman" w:hAnsi="Times New Roman" w:cs="Times New Roman"/>
          <w:b/>
          <w:sz w:val="24"/>
          <w:szCs w:val="24"/>
        </w:rPr>
        <w:t>XY</w:t>
      </w:r>
      <w:r w:rsidRPr="006260BC">
        <w:rPr>
          <w:rFonts w:ascii="Times New Roman" w:hAnsi="Times New Roman" w:cs="Times New Roman"/>
          <w:b/>
          <w:sz w:val="24"/>
          <w:szCs w:val="24"/>
        </w:rPr>
        <w:t>Plane</w:t>
      </w:r>
      <w:proofErr w:type="spellEnd"/>
      <w:r w:rsidR="00CD29D8" w:rsidRPr="006260BC">
        <w:rPr>
          <w:rFonts w:ascii="Times New Roman" w:hAnsi="Times New Roman" w:cs="Times New Roman"/>
          <w:sz w:val="24"/>
          <w:szCs w:val="24"/>
        </w:rPr>
        <w:t xml:space="preserve"> under the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Tree O</w:t>
      </w:r>
      <w:r w:rsidRPr="006260BC">
        <w:rPr>
          <w:rFonts w:ascii="Times New Roman" w:hAnsi="Times New Roman" w:cs="Times New Roman"/>
          <w:b/>
          <w:sz w:val="24"/>
          <w:szCs w:val="24"/>
        </w:rPr>
        <w:t>utline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New Sketch</w:t>
      </w:r>
      <w:r w:rsidR="001609D2" w:rsidRPr="006260BC">
        <w:rPr>
          <w:rFonts w:ascii="Times New Roman" w:hAnsi="Times New Roman" w:cs="Times New Roman"/>
          <w:sz w:val="24"/>
          <w:szCs w:val="24"/>
        </w:rPr>
        <w:t xml:space="preserve"> button</w:t>
      </w:r>
      <w:r w:rsidR="001A40A0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2F1418DB" w14:textId="644DFF7A" w:rsidR="00F52EAC" w:rsidRDefault="00C91260" w:rsidP="00F52EA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ko-KR"/>
        </w:rPr>
        <w:drawing>
          <wp:inline distT="0" distB="0" distL="0" distR="0" wp14:anchorId="1F4EE5FB" wp14:editId="71B85F76">
            <wp:extent cx="4148759" cy="1628033"/>
            <wp:effectExtent l="19050" t="19050" r="23495" b="10795"/>
            <wp:docPr id="22" name="Picture 22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9.png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226302" cy="165846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10A6499" w14:textId="55375D44" w:rsidR="00F52EAC" w:rsidRPr="00BC2642" w:rsidRDefault="00F52EAC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BC2642">
        <w:rPr>
          <w:rFonts w:ascii="Times New Roman" w:hAnsi="Times New Roman" w:cs="Times New Roman"/>
          <w:sz w:val="24"/>
          <w:szCs w:val="24"/>
        </w:rPr>
        <w:lastRenderedPageBreak/>
        <w:t xml:space="preserve">Right click </w:t>
      </w:r>
      <w:r w:rsidR="00BC2642">
        <w:rPr>
          <w:rFonts w:ascii="Times New Roman" w:hAnsi="Times New Roman" w:cs="Times New Roman"/>
          <w:b/>
          <w:sz w:val="24"/>
          <w:szCs w:val="24"/>
        </w:rPr>
        <w:t>Sketch1</w:t>
      </w:r>
      <w:r w:rsidRPr="00BC2642">
        <w:rPr>
          <w:rFonts w:ascii="Times New Roman" w:hAnsi="Times New Roman" w:cs="Times New Roman"/>
          <w:sz w:val="24"/>
          <w:szCs w:val="24"/>
        </w:rPr>
        <w:t xml:space="preserve"> and select </w:t>
      </w:r>
      <w:r w:rsidRPr="00BC2642">
        <w:rPr>
          <w:rFonts w:ascii="Times New Roman" w:hAnsi="Times New Roman" w:cs="Times New Roman"/>
          <w:b/>
          <w:sz w:val="24"/>
          <w:szCs w:val="24"/>
        </w:rPr>
        <w:t>Look at</w:t>
      </w:r>
      <w:r w:rsidRPr="00BC2642">
        <w:rPr>
          <w:rFonts w:ascii="Times New Roman" w:hAnsi="Times New Roman" w:cs="Times New Roman"/>
          <w:sz w:val="24"/>
          <w:szCs w:val="24"/>
        </w:rPr>
        <w:t>.</w:t>
      </w:r>
    </w:p>
    <w:p w14:paraId="095C27B7" w14:textId="2D61972E" w:rsidR="00906813" w:rsidRDefault="003E51EB" w:rsidP="0090681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0688070F" wp14:editId="11FCCD08">
            <wp:extent cx="3835730" cy="2007365"/>
            <wp:effectExtent l="19050" t="19050" r="12700" b="1206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1925" cy="201584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2191583" w14:textId="77777777" w:rsidR="0040036F" w:rsidRDefault="0040036F" w:rsidP="0090681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F260B79" w14:textId="77777777" w:rsidR="00CA06DC" w:rsidRPr="006260BC" w:rsidRDefault="00CA06DC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Enable the auto constraints option t</w:t>
      </w:r>
      <w:r w:rsidR="0062776D">
        <w:rPr>
          <w:rFonts w:ascii="Times New Roman" w:hAnsi="Times New Roman" w:cs="Times New Roman"/>
          <w:sz w:val="24"/>
          <w:szCs w:val="24"/>
        </w:rPr>
        <w:t xml:space="preserve">o pick the exact point as below. Select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Sketching</w:t>
      </w:r>
      <w:r w:rsidR="0062776D" w:rsidRPr="0062776D">
        <w:rPr>
          <w:rFonts w:ascii="Times New Roman" w:hAnsi="Times New Roman" w:cs="Times New Roman"/>
          <w:sz w:val="24"/>
          <w:szCs w:val="24"/>
        </w:rPr>
        <w:t xml:space="preserve"> &gt;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Constraints</w:t>
      </w:r>
      <w:r w:rsidR="0062776D">
        <w:rPr>
          <w:rFonts w:ascii="Times New Roman" w:hAnsi="Times New Roman" w:cs="Times New Roman"/>
          <w:sz w:val="24"/>
          <w:szCs w:val="24"/>
        </w:rPr>
        <w:t xml:space="preserve"> &gt;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Auto Constraints</w:t>
      </w:r>
      <w:r w:rsidR="0062776D">
        <w:rPr>
          <w:rFonts w:ascii="Times New Roman" w:hAnsi="Times New Roman" w:cs="Times New Roman"/>
          <w:b/>
          <w:sz w:val="24"/>
          <w:szCs w:val="24"/>
        </w:rPr>
        <w:t xml:space="preserve"> &gt; </w:t>
      </w:r>
      <w:r w:rsidR="0062776D" w:rsidRPr="0062776D">
        <w:rPr>
          <w:rFonts w:ascii="Times New Roman" w:hAnsi="Times New Roman" w:cs="Times New Roman"/>
          <w:sz w:val="24"/>
          <w:szCs w:val="24"/>
        </w:rPr>
        <w:t>make sure Cursor is selected</w:t>
      </w:r>
      <w:r w:rsidR="0062776D">
        <w:rPr>
          <w:rFonts w:ascii="Times New Roman" w:hAnsi="Times New Roman" w:cs="Times New Roman"/>
          <w:b/>
          <w:sz w:val="24"/>
          <w:szCs w:val="24"/>
        </w:rPr>
        <w:t>.</w:t>
      </w:r>
    </w:p>
    <w:p w14:paraId="6192F699" w14:textId="4D46AF3D" w:rsidR="00CA06DC" w:rsidRPr="00A4423C" w:rsidRDefault="00DB719C" w:rsidP="00A4423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2E3E953" wp14:editId="46F41AB2">
            <wp:extent cx="5937250" cy="4229376"/>
            <wp:effectExtent l="19050" t="19050" r="25400" b="190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09"/>
                    <a:stretch/>
                  </pic:blipFill>
                  <pic:spPr bwMode="auto">
                    <a:xfrm>
                      <a:off x="0" y="0"/>
                      <a:ext cx="5937250" cy="4229376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FC413A" w14:textId="22EB2436" w:rsidR="00CA06DC" w:rsidRDefault="00CA06DC" w:rsidP="00CA06DC">
      <w:pPr>
        <w:pStyle w:val="ListParagraph"/>
        <w:ind w:left="792"/>
        <w:rPr>
          <w:rFonts w:ascii="Times New Roman" w:hAnsi="Times New Roman" w:cs="Times New Roman"/>
          <w:sz w:val="24"/>
          <w:szCs w:val="24"/>
        </w:rPr>
      </w:pPr>
    </w:p>
    <w:p w14:paraId="218FDA9D" w14:textId="7AEA6315" w:rsidR="00154C15" w:rsidRPr="00DB719C" w:rsidRDefault="00154C15" w:rsidP="00DB719C">
      <w:pPr>
        <w:rPr>
          <w:rFonts w:ascii="Times New Roman" w:hAnsi="Times New Roman" w:cs="Times New Roman"/>
          <w:sz w:val="24"/>
          <w:szCs w:val="24"/>
        </w:rPr>
      </w:pPr>
    </w:p>
    <w:p w14:paraId="3D8B9937" w14:textId="49DC5EBE" w:rsidR="00154C15" w:rsidRDefault="00F52EAC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776D">
        <w:rPr>
          <w:rFonts w:ascii="Times New Roman" w:hAnsi="Times New Roman" w:cs="Times New Roman"/>
          <w:sz w:val="24"/>
          <w:szCs w:val="24"/>
        </w:rPr>
        <w:lastRenderedPageBreak/>
        <w:t xml:space="preserve">Select </w:t>
      </w:r>
      <w:r w:rsidR="001609D2" w:rsidRPr="00BE4E1B">
        <w:rPr>
          <w:rFonts w:ascii="Times New Roman" w:hAnsi="Times New Roman" w:cs="Times New Roman"/>
          <w:b/>
          <w:sz w:val="24"/>
          <w:szCs w:val="24"/>
        </w:rPr>
        <w:t>S</w:t>
      </w:r>
      <w:r w:rsidRPr="00BE4E1B">
        <w:rPr>
          <w:rFonts w:ascii="Times New Roman" w:hAnsi="Times New Roman" w:cs="Times New Roman"/>
          <w:b/>
          <w:sz w:val="24"/>
          <w:szCs w:val="24"/>
        </w:rPr>
        <w:t>ketching</w:t>
      </w:r>
      <w:r w:rsidR="003B18C0" w:rsidRPr="0062776D">
        <w:rPr>
          <w:rFonts w:ascii="Times New Roman" w:hAnsi="Times New Roman" w:cs="Times New Roman"/>
          <w:sz w:val="24"/>
          <w:szCs w:val="24"/>
        </w:rPr>
        <w:t xml:space="preserve"> </w:t>
      </w:r>
      <w:r w:rsidR="006C50CC" w:rsidRPr="0062776D">
        <w:rPr>
          <w:rFonts w:ascii="Times New Roman" w:hAnsi="Times New Roman" w:cs="Times New Roman"/>
          <w:sz w:val="24"/>
          <w:szCs w:val="24"/>
        </w:rPr>
        <w:t xml:space="preserve">&gt; </w:t>
      </w:r>
      <w:r w:rsidR="006C50CC" w:rsidRPr="00BE4E1B">
        <w:rPr>
          <w:rFonts w:ascii="Times New Roman" w:hAnsi="Times New Roman" w:cs="Times New Roman"/>
          <w:b/>
          <w:sz w:val="24"/>
          <w:szCs w:val="24"/>
        </w:rPr>
        <w:t>Draw</w:t>
      </w:r>
      <w:r w:rsidR="006C50CC" w:rsidRPr="0062776D">
        <w:rPr>
          <w:rFonts w:ascii="Times New Roman" w:hAnsi="Times New Roman" w:cs="Times New Roman"/>
          <w:sz w:val="24"/>
          <w:szCs w:val="24"/>
        </w:rPr>
        <w:t xml:space="preserve"> </w:t>
      </w:r>
      <w:r w:rsidR="003B18C0" w:rsidRPr="0062776D">
        <w:rPr>
          <w:rFonts w:ascii="Times New Roman" w:hAnsi="Times New Roman" w:cs="Times New Roman"/>
          <w:sz w:val="24"/>
          <w:szCs w:val="24"/>
        </w:rPr>
        <w:t xml:space="preserve">&gt; </w:t>
      </w:r>
      <w:r w:rsidR="00906813" w:rsidRPr="00BE4E1B">
        <w:rPr>
          <w:rFonts w:ascii="Times New Roman" w:hAnsi="Times New Roman" w:cs="Times New Roman"/>
          <w:b/>
          <w:sz w:val="24"/>
          <w:szCs w:val="24"/>
        </w:rPr>
        <w:t>Rectangle</w:t>
      </w:r>
      <w:r w:rsidR="00906813" w:rsidRPr="0062776D">
        <w:rPr>
          <w:rFonts w:ascii="Times New Roman" w:hAnsi="Times New Roman" w:cs="Times New Roman"/>
          <w:sz w:val="24"/>
          <w:szCs w:val="24"/>
        </w:rPr>
        <w:t>. C</w:t>
      </w:r>
      <w:r w:rsidR="001609D2" w:rsidRPr="0062776D">
        <w:rPr>
          <w:rFonts w:ascii="Times New Roman" w:hAnsi="Times New Roman" w:cs="Times New Roman"/>
          <w:sz w:val="24"/>
          <w:szCs w:val="24"/>
        </w:rPr>
        <w:t>reate a rectangle geometry as per below.</w:t>
      </w:r>
      <w:r w:rsidR="0062776D">
        <w:rPr>
          <w:rFonts w:ascii="Times New Roman" w:hAnsi="Times New Roman" w:cs="Times New Roman"/>
          <w:sz w:val="24"/>
          <w:szCs w:val="24"/>
        </w:rPr>
        <w:t xml:space="preserve"> The</w:t>
      </w:r>
      <w:r w:rsidR="00E646A9">
        <w:rPr>
          <w:rFonts w:ascii="Times New Roman" w:hAnsi="Times New Roman" w:cs="Times New Roman"/>
          <w:sz w:val="24"/>
          <w:szCs w:val="24"/>
        </w:rPr>
        <w:t xml:space="preserve"> cursor </w:t>
      </w:r>
      <w:r w:rsidR="0062776D">
        <w:rPr>
          <w:rFonts w:ascii="Times New Roman" w:hAnsi="Times New Roman" w:cs="Times New Roman"/>
          <w:sz w:val="24"/>
          <w:szCs w:val="24"/>
        </w:rPr>
        <w:t>will</w:t>
      </w:r>
      <w:r w:rsidR="006C50CC" w:rsidRPr="0062776D">
        <w:rPr>
          <w:rFonts w:ascii="Times New Roman" w:hAnsi="Times New Roman" w:cs="Times New Roman"/>
          <w:sz w:val="24"/>
          <w:szCs w:val="24"/>
        </w:rPr>
        <w:t xml:space="preserve"> show “P” when it is on the origin point.</w:t>
      </w:r>
    </w:p>
    <w:p w14:paraId="0DDF8437" w14:textId="6F820684" w:rsidR="00F52EAC" w:rsidRPr="00050151" w:rsidRDefault="00F32489" w:rsidP="0005015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A40F135" wp14:editId="4596D34B">
            <wp:extent cx="6043820" cy="3584321"/>
            <wp:effectExtent l="19050" t="19050" r="14605" b="16510"/>
            <wp:docPr id="27" name="Picture 27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10.png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067886" cy="359859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A605396" w14:textId="77777777" w:rsidR="0040036F" w:rsidRPr="0062776D" w:rsidRDefault="0040036F" w:rsidP="0040036F">
      <w:pPr>
        <w:pStyle w:val="ListParagraph"/>
        <w:ind w:left="792"/>
        <w:rPr>
          <w:rFonts w:ascii="Times New Roman" w:hAnsi="Times New Roman" w:cs="Times New Roman"/>
          <w:sz w:val="24"/>
          <w:szCs w:val="24"/>
        </w:rPr>
      </w:pPr>
    </w:p>
    <w:p w14:paraId="719DD4BE" w14:textId="57AF2680" w:rsidR="00F52EAC" w:rsidRPr="006260BC" w:rsidRDefault="001609D2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Select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Sketching</w:t>
      </w:r>
      <w:r w:rsidR="0062776D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Dimensions</w:t>
      </w:r>
      <w:r w:rsidR="003B18C0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General</w:t>
      </w:r>
      <w:r w:rsidRPr="006260BC">
        <w:rPr>
          <w:rFonts w:ascii="Times New Roman" w:hAnsi="Times New Roman" w:cs="Times New Roman"/>
          <w:sz w:val="24"/>
          <w:szCs w:val="24"/>
        </w:rPr>
        <w:t>. Click on top edge then click anywhere</w:t>
      </w:r>
      <w:r w:rsidR="003A25C9">
        <w:rPr>
          <w:rFonts w:ascii="Times New Roman" w:hAnsi="Times New Roman" w:cs="Times New Roman"/>
          <w:sz w:val="24"/>
          <w:szCs w:val="24"/>
        </w:rPr>
        <w:t xml:space="preserve"> else</w:t>
      </w:r>
      <w:r w:rsidRPr="006260BC">
        <w:rPr>
          <w:rFonts w:ascii="Times New Roman" w:hAnsi="Times New Roman" w:cs="Times New Roman"/>
          <w:sz w:val="24"/>
          <w:szCs w:val="24"/>
        </w:rPr>
        <w:t>. Repeat the same thing for one of the vertical edges. You should have a similar figure as per below.</w:t>
      </w:r>
    </w:p>
    <w:p w14:paraId="4EF77AD4" w14:textId="2DF7BCFB" w:rsidR="00D653DB" w:rsidRDefault="00D34E56" w:rsidP="00D653DB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419ADF9" wp14:editId="0D16D73C">
            <wp:extent cx="5653159" cy="2816916"/>
            <wp:effectExtent l="19050" t="19050" r="24130" b="21590"/>
            <wp:docPr id="28" name="Picture 28" descr="A picture containing sky,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11.png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686358" cy="283345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28F4B17" w14:textId="77777777" w:rsidR="00F32489" w:rsidRPr="006260BC" w:rsidRDefault="00F32489" w:rsidP="00D653DB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072FEFF6" w14:textId="020CC093" w:rsidR="001609D2" w:rsidRPr="006260BC" w:rsidRDefault="001609D2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 xml:space="preserve">Click on </w:t>
      </w:r>
      <w:r w:rsidR="003E51EB">
        <w:rPr>
          <w:rFonts w:ascii="Times New Roman" w:hAnsi="Times New Roman" w:cs="Times New Roman"/>
          <w:b/>
          <w:sz w:val="24"/>
          <w:szCs w:val="24"/>
        </w:rPr>
        <w:t>H2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 xml:space="preserve">under </w:t>
      </w:r>
      <w:r w:rsidRPr="006260BC">
        <w:rPr>
          <w:rFonts w:ascii="Times New Roman" w:hAnsi="Times New Roman" w:cs="Times New Roman"/>
          <w:b/>
          <w:sz w:val="24"/>
          <w:szCs w:val="24"/>
        </w:rPr>
        <w:t>Details View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change it to </w:t>
      </w:r>
      <w:r w:rsidR="00741701">
        <w:rPr>
          <w:rFonts w:ascii="Times New Roman" w:hAnsi="Times New Roman" w:cs="Times New Roman"/>
          <w:i/>
          <w:color w:val="FF0000"/>
          <w:sz w:val="24"/>
          <w:szCs w:val="24"/>
        </w:rPr>
        <w:t>7.62</w:t>
      </w:r>
      <w:r w:rsidR="009D476E">
        <w:rPr>
          <w:rFonts w:ascii="Times New Roman" w:hAnsi="Times New Roman" w:cs="Times New Roman"/>
          <w:i/>
          <w:color w:val="FF0000"/>
          <w:sz w:val="24"/>
          <w:szCs w:val="24"/>
        </w:rPr>
        <w:t>m</w:t>
      </w:r>
      <w:r w:rsidR="006F0086" w:rsidRPr="006260BC">
        <w:rPr>
          <w:rFonts w:ascii="Times New Roman" w:hAnsi="Times New Roman" w:cs="Times New Roman"/>
          <w:sz w:val="24"/>
          <w:szCs w:val="24"/>
        </w:rPr>
        <w:t xml:space="preserve">. Click on </w:t>
      </w:r>
      <w:r w:rsidR="003E51EB">
        <w:rPr>
          <w:rFonts w:ascii="Times New Roman" w:hAnsi="Times New Roman" w:cs="Times New Roman"/>
          <w:b/>
          <w:sz w:val="24"/>
          <w:szCs w:val="24"/>
        </w:rPr>
        <w:t>V1</w:t>
      </w:r>
      <w:r w:rsidR="001A3854" w:rsidRPr="006260BC">
        <w:rPr>
          <w:rFonts w:ascii="Times New Roman" w:hAnsi="Times New Roman" w:cs="Times New Roman"/>
          <w:sz w:val="24"/>
          <w:szCs w:val="24"/>
        </w:rPr>
        <w:t xml:space="preserve"> and change it t</w:t>
      </w:r>
      <w:r w:rsidR="004D7F52">
        <w:rPr>
          <w:rFonts w:ascii="Times New Roman" w:hAnsi="Times New Roman" w:cs="Times New Roman"/>
          <w:sz w:val="24"/>
          <w:szCs w:val="24"/>
        </w:rPr>
        <w:t>o</w:t>
      </w:r>
      <w:r w:rsidR="001A3854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741701">
        <w:rPr>
          <w:rFonts w:ascii="Times New Roman" w:hAnsi="Times New Roman" w:cs="Times New Roman"/>
          <w:i/>
          <w:color w:val="FF0000"/>
          <w:sz w:val="24"/>
          <w:szCs w:val="24"/>
        </w:rPr>
        <w:t>0.02619</w:t>
      </w:r>
      <w:r w:rsidR="009D476E">
        <w:rPr>
          <w:rFonts w:ascii="Times New Roman" w:hAnsi="Times New Roman" w:cs="Times New Roman"/>
          <w:i/>
          <w:color w:val="FF0000"/>
          <w:sz w:val="24"/>
          <w:szCs w:val="24"/>
        </w:rPr>
        <w:t>m</w:t>
      </w:r>
      <w:r w:rsidR="006F0086" w:rsidRPr="006260BC">
        <w:rPr>
          <w:rFonts w:ascii="Times New Roman" w:hAnsi="Times New Roman" w:cs="Times New Roman"/>
          <w:sz w:val="24"/>
          <w:szCs w:val="24"/>
        </w:rPr>
        <w:t>.</w:t>
      </w:r>
      <w:r w:rsidR="007854E9">
        <w:rPr>
          <w:rFonts w:ascii="Times New Roman" w:hAnsi="Times New Roman" w:cs="Times New Roman"/>
          <w:sz w:val="24"/>
          <w:szCs w:val="24"/>
        </w:rPr>
        <w:t xml:space="preserve"> </w:t>
      </w:r>
      <w:r w:rsidR="003A25C9">
        <w:rPr>
          <w:rFonts w:ascii="Times New Roman" w:hAnsi="Times New Roman" w:cs="Times New Roman"/>
          <w:sz w:val="24"/>
          <w:szCs w:val="24"/>
        </w:rPr>
        <w:t>Always o</w:t>
      </w:r>
      <w:r w:rsidR="007854E9">
        <w:rPr>
          <w:rFonts w:ascii="Times New Roman" w:hAnsi="Times New Roman" w:cs="Times New Roman"/>
          <w:sz w:val="24"/>
          <w:szCs w:val="24"/>
        </w:rPr>
        <w:t>mit unit</w:t>
      </w:r>
      <w:r w:rsidR="003A25C9">
        <w:rPr>
          <w:rFonts w:ascii="Times New Roman" w:hAnsi="Times New Roman" w:cs="Times New Roman"/>
          <w:sz w:val="24"/>
          <w:szCs w:val="24"/>
        </w:rPr>
        <w:t>s</w:t>
      </w:r>
      <w:r w:rsidR="007854E9">
        <w:rPr>
          <w:rFonts w:ascii="Times New Roman" w:hAnsi="Times New Roman" w:cs="Times New Roman"/>
          <w:sz w:val="24"/>
          <w:szCs w:val="24"/>
        </w:rPr>
        <w:t xml:space="preserve"> </w:t>
      </w:r>
      <w:r w:rsidR="003A25C9">
        <w:rPr>
          <w:rFonts w:ascii="Times New Roman" w:hAnsi="Times New Roman" w:cs="Times New Roman"/>
          <w:sz w:val="24"/>
          <w:szCs w:val="24"/>
        </w:rPr>
        <w:t>(“m” for this time)</w:t>
      </w:r>
      <w:r w:rsidR="007854E9">
        <w:rPr>
          <w:rFonts w:ascii="Times New Roman" w:hAnsi="Times New Roman" w:cs="Times New Roman"/>
          <w:sz w:val="24"/>
          <w:szCs w:val="24"/>
        </w:rPr>
        <w:t xml:space="preserve"> when you put in values.</w:t>
      </w:r>
    </w:p>
    <w:p w14:paraId="551554C8" w14:textId="63DDB805" w:rsidR="006F0086" w:rsidRPr="006260BC" w:rsidRDefault="00FA750D" w:rsidP="006F008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4BE98596" wp14:editId="71B96CE1">
            <wp:extent cx="4248150" cy="2132962"/>
            <wp:effectExtent l="19050" t="19050" r="19050" b="20320"/>
            <wp:docPr id="31" name="Picture 3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12.png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272452" cy="214516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F354573" w14:textId="079B7051" w:rsidR="00D653DB" w:rsidRPr="006260BC" w:rsidRDefault="006F0086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Concept</w:t>
      </w:r>
      <w:r w:rsidR="003E09DB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>&gt;</w:t>
      </w:r>
      <w:r w:rsidR="003E09DB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b/>
          <w:sz w:val="24"/>
          <w:szCs w:val="24"/>
        </w:rPr>
        <w:t>Surface</w:t>
      </w:r>
      <w:r w:rsidR="006C50CC">
        <w:rPr>
          <w:rFonts w:ascii="Times New Roman" w:hAnsi="Times New Roman" w:cs="Times New Roman"/>
          <w:b/>
          <w:sz w:val="24"/>
          <w:szCs w:val="24"/>
        </w:rPr>
        <w:t>s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6260BC">
        <w:rPr>
          <w:rFonts w:ascii="Times New Roman" w:hAnsi="Times New Roman" w:cs="Times New Roman"/>
          <w:b/>
          <w:sz w:val="24"/>
          <w:szCs w:val="24"/>
        </w:rPr>
        <w:t>From</w:t>
      </w:r>
      <w:proofErr w:type="gramEnd"/>
      <w:r w:rsidRPr="006260BC">
        <w:rPr>
          <w:rFonts w:ascii="Times New Roman" w:hAnsi="Times New Roman" w:cs="Times New Roman"/>
          <w:b/>
          <w:sz w:val="24"/>
          <w:szCs w:val="24"/>
        </w:rPr>
        <w:t xml:space="preserve"> Sketches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and select </w:t>
      </w:r>
      <w:r w:rsidR="006C50CC" w:rsidRPr="006C50CC">
        <w:rPr>
          <w:rFonts w:ascii="Times New Roman" w:hAnsi="Times New Roman" w:cs="Times New Roman"/>
          <w:b/>
          <w:sz w:val="24"/>
          <w:szCs w:val="24"/>
        </w:rPr>
        <w:t>S</w:t>
      </w:r>
      <w:r w:rsidR="00CD29D8" w:rsidRPr="006C50CC">
        <w:rPr>
          <w:rFonts w:ascii="Times New Roman" w:hAnsi="Times New Roman" w:cs="Times New Roman"/>
          <w:b/>
          <w:sz w:val="24"/>
          <w:szCs w:val="24"/>
        </w:rPr>
        <w:t>ketch</w:t>
      </w:r>
      <w:r w:rsidR="006C50CC" w:rsidRPr="006C50CC">
        <w:rPr>
          <w:rFonts w:ascii="Times New Roman" w:hAnsi="Times New Roman" w:cs="Times New Roman"/>
          <w:b/>
          <w:sz w:val="24"/>
          <w:szCs w:val="24"/>
        </w:rPr>
        <w:t>1</w:t>
      </w:r>
      <w:r w:rsidR="006C50CC">
        <w:rPr>
          <w:rFonts w:ascii="Times New Roman" w:hAnsi="Times New Roman" w:cs="Times New Roman"/>
          <w:sz w:val="24"/>
          <w:szCs w:val="24"/>
        </w:rPr>
        <w:t xml:space="preserve"> from the </w:t>
      </w:r>
      <w:r w:rsidR="006C50CC" w:rsidRPr="006C50CC">
        <w:rPr>
          <w:rFonts w:ascii="Times New Roman" w:hAnsi="Times New Roman" w:cs="Times New Roman"/>
          <w:b/>
          <w:sz w:val="24"/>
          <w:szCs w:val="24"/>
        </w:rPr>
        <w:t>Tree Outline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and hit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A</w:t>
      </w:r>
      <w:r w:rsidRPr="006260BC">
        <w:rPr>
          <w:rFonts w:ascii="Times New Roman" w:hAnsi="Times New Roman" w:cs="Times New Roman"/>
          <w:b/>
          <w:sz w:val="24"/>
          <w:szCs w:val="24"/>
        </w:rPr>
        <w:t>pply</w:t>
      </w:r>
      <w:r w:rsidR="0062776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2776D" w:rsidRPr="0062776D">
        <w:rPr>
          <w:rFonts w:ascii="Times New Roman" w:hAnsi="Times New Roman" w:cs="Times New Roman"/>
          <w:sz w:val="24"/>
          <w:szCs w:val="24"/>
        </w:rPr>
        <w:t>on</w:t>
      </w:r>
      <w:r w:rsidR="0062776D">
        <w:rPr>
          <w:rFonts w:ascii="Times New Roman" w:hAnsi="Times New Roman" w:cs="Times New Roman"/>
          <w:sz w:val="24"/>
          <w:szCs w:val="24"/>
        </w:rPr>
        <w:t xml:space="preserve">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Base Objects</w:t>
      </w:r>
      <w:r w:rsidR="00A760D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760D5" w:rsidRPr="00A760D5">
        <w:rPr>
          <w:rFonts w:ascii="Times New Roman" w:hAnsi="Times New Roman" w:cs="Times New Roman"/>
          <w:sz w:val="24"/>
          <w:szCs w:val="24"/>
        </w:rPr>
        <w:t>under</w:t>
      </w:r>
      <w:r w:rsidR="00A760D5">
        <w:rPr>
          <w:rFonts w:ascii="Times New Roman" w:hAnsi="Times New Roman" w:cs="Times New Roman"/>
          <w:b/>
          <w:sz w:val="24"/>
          <w:szCs w:val="24"/>
        </w:rPr>
        <w:t xml:space="preserve"> Details view</w:t>
      </w:r>
      <w:r w:rsidRPr="006260BC">
        <w:rPr>
          <w:rFonts w:ascii="Times New Roman" w:hAnsi="Times New Roman" w:cs="Times New Roman"/>
          <w:sz w:val="24"/>
          <w:szCs w:val="24"/>
        </w:rPr>
        <w:t>.</w:t>
      </w:r>
    </w:p>
    <w:p w14:paraId="1B526C50" w14:textId="0343C501" w:rsidR="00906813" w:rsidRPr="006260BC" w:rsidRDefault="00200A53" w:rsidP="0090681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9E95B8D" wp14:editId="4BB6E689">
            <wp:extent cx="4585252" cy="2035930"/>
            <wp:effectExtent l="19050" t="19050" r="25400" b="21590"/>
            <wp:docPr id="32" name="Picture 32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13.png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625863" cy="205396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9B5F611" w14:textId="6796893A" w:rsidR="006F0086" w:rsidRPr="006260BC" w:rsidRDefault="006F0086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Click </w:t>
      </w:r>
      <w:r w:rsidRPr="006260BC">
        <w:rPr>
          <w:rFonts w:ascii="Times New Roman" w:hAnsi="Times New Roman" w:cs="Times New Roman"/>
          <w:b/>
          <w:sz w:val="24"/>
          <w:szCs w:val="24"/>
        </w:rPr>
        <w:t>Generate</w:t>
      </w:r>
      <w:r w:rsidRPr="006260BC">
        <w:rPr>
          <w:rFonts w:ascii="Times New Roman" w:hAnsi="Times New Roman" w:cs="Times New Roman"/>
          <w:sz w:val="24"/>
          <w:szCs w:val="24"/>
        </w:rPr>
        <w:t>. This will create a surface.</w:t>
      </w:r>
    </w:p>
    <w:p w14:paraId="19553AF7" w14:textId="404700A0" w:rsidR="00CA06DC" w:rsidRPr="006260BC" w:rsidRDefault="00200A53" w:rsidP="006B3ED1">
      <w:pPr>
        <w:pStyle w:val="ListParagraph"/>
        <w:ind w:left="7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C3DBFC5" wp14:editId="7F994862">
            <wp:extent cx="3861913" cy="2452480"/>
            <wp:effectExtent l="19050" t="19050" r="24765" b="24130"/>
            <wp:docPr id="35" name="Picture 35" descr="A picture containing screensh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4.png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910157" cy="248311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2ECBD4C" w14:textId="4796F96B" w:rsidR="00C2244D" w:rsidRDefault="00906813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le </w:t>
      </w:r>
      <w:r w:rsidRPr="006260BC">
        <w:rPr>
          <w:rFonts w:ascii="Times New Roman" w:hAnsi="Times New Roman" w:cs="Times New Roman"/>
          <w:sz w:val="24"/>
          <w:szCs w:val="24"/>
        </w:rPr>
        <w:t>&gt;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b/>
          <w:sz w:val="24"/>
          <w:szCs w:val="24"/>
        </w:rPr>
        <w:t>Save Project</w:t>
      </w:r>
      <w:r w:rsidRPr="006260BC">
        <w:rPr>
          <w:rFonts w:ascii="Times New Roman" w:hAnsi="Times New Roman" w:cs="Times New Roman"/>
          <w:sz w:val="24"/>
          <w:szCs w:val="24"/>
        </w:rPr>
        <w:t>. Save project and close window.</w:t>
      </w:r>
    </w:p>
    <w:p w14:paraId="05EB4E46" w14:textId="77777777" w:rsidR="008817FA" w:rsidRPr="006C50CC" w:rsidRDefault="008817FA" w:rsidP="008817FA">
      <w:pPr>
        <w:pStyle w:val="ListParagraph"/>
        <w:ind w:left="792"/>
        <w:jc w:val="both"/>
        <w:rPr>
          <w:rFonts w:ascii="Times New Roman" w:hAnsi="Times New Roman" w:cs="Times New Roman"/>
          <w:sz w:val="24"/>
          <w:szCs w:val="24"/>
        </w:rPr>
      </w:pPr>
    </w:p>
    <w:p w14:paraId="37F6694B" w14:textId="2B477611" w:rsidR="00753EAD" w:rsidRPr="006260BC" w:rsidRDefault="00753EAD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If you see the lightning sign next to </w:t>
      </w:r>
      <w:r w:rsidRPr="006260BC">
        <w:rPr>
          <w:rFonts w:ascii="Times New Roman" w:hAnsi="Times New Roman" w:cs="Times New Roman"/>
          <w:b/>
          <w:sz w:val="24"/>
          <w:szCs w:val="24"/>
        </w:rPr>
        <w:t>Geometry</w:t>
      </w:r>
      <w:r w:rsidRPr="006260BC">
        <w:rPr>
          <w:rFonts w:ascii="Times New Roman" w:hAnsi="Times New Roman" w:cs="Times New Roman"/>
          <w:sz w:val="24"/>
          <w:szCs w:val="24"/>
        </w:rPr>
        <w:t xml:space="preserve"> in the workbench then right click on </w:t>
      </w:r>
      <w:r w:rsidR="00CC01E6">
        <w:rPr>
          <w:rFonts w:ascii="Times New Roman" w:hAnsi="Times New Roman" w:cs="Times New Roman"/>
          <w:sz w:val="24"/>
          <w:szCs w:val="24"/>
        </w:rPr>
        <w:t xml:space="preserve">the </w:t>
      </w:r>
      <w:r w:rsidRPr="006260BC">
        <w:rPr>
          <w:rFonts w:ascii="Times New Roman" w:hAnsi="Times New Roman" w:cs="Times New Roman"/>
          <w:b/>
          <w:sz w:val="24"/>
          <w:szCs w:val="24"/>
        </w:rPr>
        <w:t>Geometry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click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U</w:t>
      </w:r>
      <w:r w:rsidRPr="006260BC">
        <w:rPr>
          <w:rFonts w:ascii="Times New Roman" w:hAnsi="Times New Roman" w:cs="Times New Roman"/>
          <w:b/>
          <w:sz w:val="24"/>
          <w:szCs w:val="24"/>
        </w:rPr>
        <w:t>pdate</w:t>
      </w:r>
      <w:r w:rsidRPr="006260BC">
        <w:rPr>
          <w:rFonts w:ascii="Times New Roman" w:hAnsi="Times New Roman" w:cs="Times New Roman"/>
          <w:sz w:val="24"/>
          <w:szCs w:val="24"/>
        </w:rPr>
        <w:t xml:space="preserve"> as shown below. If you don’t see the check mark after </w:t>
      </w:r>
      <w:r w:rsidR="000E11F3">
        <w:rPr>
          <w:rFonts w:ascii="Times New Roman" w:hAnsi="Times New Roman" w:cs="Times New Roman"/>
          <w:sz w:val="24"/>
          <w:szCs w:val="24"/>
        </w:rPr>
        <w:t>the</w:t>
      </w:r>
      <w:r w:rsidRPr="006260BC">
        <w:rPr>
          <w:rFonts w:ascii="Times New Roman" w:hAnsi="Times New Roman" w:cs="Times New Roman"/>
          <w:sz w:val="24"/>
          <w:szCs w:val="24"/>
        </w:rPr>
        <w:t xml:space="preserve"> update</w:t>
      </w:r>
      <w:r w:rsidR="000E11F3">
        <w:rPr>
          <w:rFonts w:ascii="Times New Roman" w:hAnsi="Times New Roman" w:cs="Times New Roman"/>
          <w:sz w:val="24"/>
          <w:szCs w:val="24"/>
        </w:rPr>
        <w:t>,</w:t>
      </w:r>
      <w:r w:rsidRPr="006260BC">
        <w:rPr>
          <w:rFonts w:ascii="Times New Roman" w:hAnsi="Times New Roman" w:cs="Times New Roman"/>
          <w:sz w:val="24"/>
          <w:szCs w:val="24"/>
        </w:rPr>
        <w:t xml:space="preserve"> then you may have made a mistake when you </w:t>
      </w:r>
      <w:r w:rsidR="00A17BE2">
        <w:rPr>
          <w:rFonts w:ascii="Times New Roman" w:hAnsi="Times New Roman" w:cs="Times New Roman"/>
          <w:sz w:val="24"/>
          <w:szCs w:val="24"/>
        </w:rPr>
        <w:t>were creating</w:t>
      </w:r>
      <w:r w:rsidRPr="006260BC">
        <w:rPr>
          <w:rFonts w:ascii="Times New Roman" w:hAnsi="Times New Roman" w:cs="Times New Roman"/>
          <w:sz w:val="24"/>
          <w:szCs w:val="24"/>
        </w:rPr>
        <w:t xml:space="preserve"> the geometry. </w:t>
      </w:r>
    </w:p>
    <w:p w14:paraId="7509F8E0" w14:textId="5FD267CE" w:rsidR="00CA06DC" w:rsidRPr="006260BC" w:rsidRDefault="00200A53" w:rsidP="006C50C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5E53104" wp14:editId="0A297495">
            <wp:extent cx="5161722" cy="3036923"/>
            <wp:effectExtent l="0" t="0" r="1270" b="0"/>
            <wp:docPr id="37" name="Picture 37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15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178061" cy="3046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7B0B1A" w14:textId="77777777" w:rsidR="006B3ED1" w:rsidRDefault="006B3ED1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br w:type="page"/>
      </w:r>
    </w:p>
    <w:p w14:paraId="5821A496" w14:textId="49E9AB0B" w:rsidR="00CF47E0" w:rsidRPr="00DB63EC" w:rsidRDefault="00D43540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36"/>
        </w:rPr>
      </w:pPr>
      <w:r w:rsidRPr="00DB63EC">
        <w:rPr>
          <w:rFonts w:ascii="Times New Roman" w:hAnsi="Times New Roman" w:cs="Times New Roman"/>
          <w:b/>
          <w:sz w:val="32"/>
          <w:szCs w:val="36"/>
        </w:rPr>
        <w:lastRenderedPageBreak/>
        <w:t>Mesh Generation</w:t>
      </w:r>
    </w:p>
    <w:p w14:paraId="2453B3D1" w14:textId="77777777" w:rsidR="008817FA" w:rsidRPr="003C5987" w:rsidRDefault="008817FA" w:rsidP="008817FA">
      <w:pPr>
        <w:pStyle w:val="ListParagraph"/>
        <w:ind w:left="360"/>
        <w:rPr>
          <w:rFonts w:ascii="Times New Roman" w:hAnsi="Times New Roman" w:cs="Times New Roman"/>
          <w:b/>
          <w:sz w:val="36"/>
          <w:szCs w:val="36"/>
        </w:rPr>
      </w:pPr>
    </w:p>
    <w:p w14:paraId="1108E047" w14:textId="2065972D" w:rsidR="006F0086" w:rsidRPr="006260BC" w:rsidRDefault="006F0086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b/>
          <w:sz w:val="36"/>
          <w:szCs w:val="36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</w:t>
      </w:r>
      <w:r w:rsidR="006C50CC">
        <w:rPr>
          <w:rFonts w:ascii="Times New Roman" w:hAnsi="Times New Roman" w:cs="Times New Roman"/>
          <w:sz w:val="24"/>
          <w:szCs w:val="24"/>
        </w:rPr>
        <w:t xml:space="preserve">on </w:t>
      </w:r>
      <w:r w:rsidRPr="006260BC">
        <w:rPr>
          <w:rFonts w:ascii="Times New Roman" w:hAnsi="Times New Roman" w:cs="Times New Roman"/>
          <w:b/>
          <w:sz w:val="24"/>
          <w:szCs w:val="24"/>
        </w:rPr>
        <w:t>Mesh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Edit</w:t>
      </w:r>
      <w:r w:rsidR="0096394A" w:rsidRPr="006260BC">
        <w:rPr>
          <w:rFonts w:ascii="Times New Roman" w:hAnsi="Times New Roman" w:cs="Times New Roman"/>
          <w:sz w:val="24"/>
          <w:szCs w:val="24"/>
        </w:rPr>
        <w:t>.</w:t>
      </w:r>
      <w:r w:rsidR="007E7D5F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433719" w14:textId="0F4E2E2B" w:rsidR="001263DB" w:rsidRDefault="00200A53" w:rsidP="00E47E94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noProof/>
          <w:sz w:val="36"/>
          <w:szCs w:val="36"/>
          <w:lang w:eastAsia="ko-KR"/>
        </w:rPr>
        <w:drawing>
          <wp:inline distT="0" distB="0" distL="0" distR="0" wp14:anchorId="454DE5D0" wp14:editId="56EEBDDC">
            <wp:extent cx="4605959" cy="2577565"/>
            <wp:effectExtent l="0" t="0" r="4445" b="0"/>
            <wp:docPr id="38" name="Picture 38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16.pn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650530" cy="260250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654BB2" w14:textId="77777777" w:rsidR="006B3ED1" w:rsidRPr="006260BC" w:rsidRDefault="006B3ED1" w:rsidP="00E47E94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780A15C5" w14:textId="1FE74BBD" w:rsidR="00117211" w:rsidRPr="006260BC" w:rsidRDefault="0096394A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on </w:t>
      </w:r>
      <w:r w:rsidRPr="006260BC">
        <w:rPr>
          <w:rFonts w:ascii="Times New Roman" w:hAnsi="Times New Roman" w:cs="Times New Roman"/>
          <w:b/>
          <w:sz w:val="24"/>
          <w:szCs w:val="24"/>
        </w:rPr>
        <w:t>Mesh</w:t>
      </w:r>
      <w:r w:rsidRPr="006260BC">
        <w:rPr>
          <w:rFonts w:ascii="Times New Roman" w:hAnsi="Times New Roman" w:cs="Times New Roman"/>
          <w:sz w:val="24"/>
          <w:szCs w:val="24"/>
        </w:rPr>
        <w:t xml:space="preserve"> then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Insert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Face Meshin</w:t>
      </w:r>
      <w:r w:rsidR="007E7D5F" w:rsidRPr="006260BC">
        <w:rPr>
          <w:rFonts w:ascii="Times New Roman" w:hAnsi="Times New Roman" w:cs="Times New Roman"/>
          <w:b/>
          <w:sz w:val="24"/>
          <w:szCs w:val="24"/>
        </w:rPr>
        <w:t>g</w:t>
      </w:r>
      <w:r w:rsidR="007E7D5F" w:rsidRPr="006260BC">
        <w:rPr>
          <w:rFonts w:ascii="Times New Roman" w:hAnsi="Times New Roman" w:cs="Times New Roman"/>
          <w:sz w:val="24"/>
          <w:szCs w:val="24"/>
        </w:rPr>
        <w:t xml:space="preserve">.      </w:t>
      </w:r>
    </w:p>
    <w:p w14:paraId="223F8DEC" w14:textId="2F7D2CBD" w:rsidR="0096394A" w:rsidRPr="008C2D23" w:rsidRDefault="00F95BCB" w:rsidP="008817FA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  <w:lang w:eastAsia="ko-KR"/>
        </w:rPr>
        <w:drawing>
          <wp:inline distT="0" distB="0" distL="0" distR="0" wp14:anchorId="702A2A12" wp14:editId="07767F75">
            <wp:extent cx="4454083" cy="4270400"/>
            <wp:effectExtent l="19050" t="19050" r="22860" b="15875"/>
            <wp:docPr id="46" name="Picture 46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17.p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467974" cy="428371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53CEFAC" w14:textId="6DD2668D" w:rsidR="0096394A" w:rsidRPr="006260BC" w:rsidRDefault="0096394A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>Selec</w:t>
      </w:r>
      <w:r w:rsidR="00532DCB" w:rsidRPr="006260BC">
        <w:rPr>
          <w:rFonts w:ascii="Times New Roman" w:hAnsi="Times New Roman" w:cs="Times New Roman"/>
          <w:sz w:val="24"/>
          <w:szCs w:val="24"/>
        </w:rPr>
        <w:t xml:space="preserve">t </w:t>
      </w:r>
      <w:r w:rsidR="007F648D">
        <w:rPr>
          <w:rFonts w:ascii="Times New Roman" w:hAnsi="Times New Roman" w:cs="Times New Roman"/>
          <w:sz w:val="24"/>
          <w:szCs w:val="24"/>
        </w:rPr>
        <w:t xml:space="preserve">the pipe </w:t>
      </w:r>
      <w:r w:rsidR="00532DCB" w:rsidRPr="006260BC">
        <w:rPr>
          <w:rFonts w:ascii="Times New Roman" w:hAnsi="Times New Roman" w:cs="Times New Roman"/>
          <w:sz w:val="24"/>
          <w:szCs w:val="24"/>
        </w:rPr>
        <w:t xml:space="preserve">geometry </w:t>
      </w:r>
      <w:r w:rsidR="007F648D">
        <w:rPr>
          <w:rFonts w:ascii="Times New Roman" w:hAnsi="Times New Roman" w:cs="Times New Roman"/>
          <w:sz w:val="24"/>
          <w:szCs w:val="24"/>
        </w:rPr>
        <w:t xml:space="preserve">by clicking anywhere on the pipe surface, then click the yellow box that says “No Selection” </w:t>
      </w:r>
      <w:r w:rsidR="00532DCB" w:rsidRPr="006260BC">
        <w:rPr>
          <w:rFonts w:ascii="Times New Roman" w:hAnsi="Times New Roman" w:cs="Times New Roman"/>
          <w:sz w:val="24"/>
          <w:szCs w:val="24"/>
        </w:rPr>
        <w:t xml:space="preserve">and click </w:t>
      </w:r>
      <w:r w:rsidR="00532DCB" w:rsidRPr="006260BC">
        <w:rPr>
          <w:rFonts w:ascii="Times New Roman" w:hAnsi="Times New Roman" w:cs="Times New Roman"/>
          <w:b/>
          <w:sz w:val="24"/>
          <w:szCs w:val="24"/>
        </w:rPr>
        <w:t>Apply</w:t>
      </w:r>
      <w:r w:rsidR="00532DCB" w:rsidRPr="006260BC">
        <w:rPr>
          <w:rFonts w:ascii="Times New Roman" w:hAnsi="Times New Roman" w:cs="Times New Roman"/>
          <w:sz w:val="24"/>
          <w:szCs w:val="24"/>
        </w:rPr>
        <w:t>.</w:t>
      </w:r>
      <w:r w:rsidR="00B7051F">
        <w:rPr>
          <w:rFonts w:ascii="Times New Roman" w:hAnsi="Times New Roman" w:cs="Times New Roman"/>
          <w:sz w:val="24"/>
          <w:szCs w:val="24"/>
        </w:rPr>
        <w:t xml:space="preserve"> 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B7051F">
        <w:rPr>
          <w:rFonts w:ascii="Times New Roman" w:hAnsi="Times New Roman" w:cs="Times New Roman"/>
          <w:color w:val="FF0000"/>
          <w:sz w:val="24"/>
          <w:szCs w:val="24"/>
        </w:rPr>
        <w:t xml:space="preserve">From </w:t>
      </w:r>
      <w:r w:rsidR="00B9059D">
        <w:rPr>
          <w:rFonts w:ascii="Times New Roman" w:hAnsi="Times New Roman" w:cs="Times New Roman"/>
          <w:color w:val="FF0000"/>
          <w:sz w:val="24"/>
          <w:szCs w:val="24"/>
        </w:rPr>
        <w:t>now on,</w:t>
      </w:r>
      <w:r w:rsidR="00B7051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B9059D">
        <w:rPr>
          <w:rFonts w:ascii="Times New Roman" w:hAnsi="Times New Roman" w:cs="Times New Roman"/>
          <w:color w:val="FF0000"/>
          <w:sz w:val="24"/>
          <w:szCs w:val="24"/>
        </w:rPr>
        <w:t>r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 xml:space="preserve">otate the view </w:t>
      </w:r>
      <w:r w:rsidR="005574F1">
        <w:rPr>
          <w:rFonts w:ascii="Times New Roman" w:hAnsi="Times New Roman" w:cs="Times New Roman"/>
          <w:color w:val="FF0000"/>
          <w:sz w:val="24"/>
          <w:szCs w:val="24"/>
        </w:rPr>
        <w:t xml:space="preserve">to </w:t>
      </w:r>
      <w:proofErr w:type="spellStart"/>
      <w:r w:rsidR="005574F1">
        <w:rPr>
          <w:rFonts w:ascii="Times New Roman" w:hAnsi="Times New Roman" w:cs="Times New Roman"/>
          <w:color w:val="FF0000"/>
          <w:sz w:val="24"/>
          <w:szCs w:val="24"/>
        </w:rPr>
        <w:t>xy</w:t>
      </w:r>
      <w:proofErr w:type="spellEnd"/>
      <w:r w:rsidR="005574F1">
        <w:rPr>
          <w:rFonts w:ascii="Times New Roman" w:hAnsi="Times New Roman" w:cs="Times New Roman"/>
          <w:color w:val="FF0000"/>
          <w:sz w:val="24"/>
          <w:szCs w:val="24"/>
        </w:rPr>
        <w:t xml:space="preserve">-plane 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 xml:space="preserve">by clicking z-axis of 3D axis </w:t>
      </w:r>
      <w:r w:rsidR="00B9059D">
        <w:rPr>
          <w:rFonts w:ascii="Times New Roman" w:hAnsi="Times New Roman" w:cs="Times New Roman"/>
          <w:color w:val="FF0000"/>
          <w:sz w:val="24"/>
          <w:szCs w:val="24"/>
        </w:rPr>
        <w:t xml:space="preserve">located 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 xml:space="preserve">at right bottom of the screen. </w:t>
      </w:r>
      <w:r w:rsidR="00B9059D">
        <w:rPr>
          <w:rFonts w:ascii="Times New Roman" w:hAnsi="Times New Roman" w:cs="Times New Roman"/>
          <w:color w:val="FF0000"/>
          <w:sz w:val="24"/>
          <w:szCs w:val="24"/>
        </w:rPr>
        <w:t>You can d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 xml:space="preserve">rag and drop with right mouse button to zoom in. </w:t>
      </w:r>
      <w:r w:rsidR="00B9059D">
        <w:rPr>
          <w:rFonts w:ascii="Times New Roman" w:hAnsi="Times New Roman" w:cs="Times New Roman"/>
          <w:color w:val="FF0000"/>
          <w:sz w:val="24"/>
          <w:szCs w:val="24"/>
        </w:rPr>
        <w:t>You can p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>ress F7 to restore the view</w:t>
      </w:r>
      <w:r w:rsidR="005574F1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>)</w:t>
      </w:r>
    </w:p>
    <w:p w14:paraId="6B8EB3A9" w14:textId="199826DA" w:rsidR="00532DCB" w:rsidRDefault="00F95BCB" w:rsidP="00532DC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D172998" wp14:editId="06C02743">
            <wp:extent cx="6282359" cy="4404363"/>
            <wp:effectExtent l="19050" t="19050" r="23495" b="15240"/>
            <wp:docPr id="50" name="Picture 5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18.png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6298004" cy="441533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6C342B9" w14:textId="77777777" w:rsidR="00F95BCB" w:rsidRPr="006260BC" w:rsidRDefault="00F95BCB" w:rsidP="00532DC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B1E2C00" w14:textId="77A2D51D" w:rsidR="0096394A" w:rsidRPr="006260BC" w:rsidRDefault="00382111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Click on the </w:t>
      </w:r>
      <w:r w:rsidRPr="006260BC">
        <w:rPr>
          <w:rFonts w:ascii="Times New Roman" w:hAnsi="Times New Roman" w:cs="Times New Roman"/>
          <w:b/>
          <w:sz w:val="24"/>
          <w:szCs w:val="24"/>
        </w:rPr>
        <w:t>Edge B</w:t>
      </w:r>
      <w:r w:rsidR="0096394A" w:rsidRPr="006260BC">
        <w:rPr>
          <w:rFonts w:ascii="Times New Roman" w:hAnsi="Times New Roman" w:cs="Times New Roman"/>
          <w:b/>
          <w:sz w:val="24"/>
          <w:szCs w:val="24"/>
        </w:rPr>
        <w:t>utton</w:t>
      </w:r>
      <w:r w:rsidR="0096394A" w:rsidRPr="006260BC">
        <w:rPr>
          <w:rFonts w:ascii="Times New Roman" w:hAnsi="Times New Roman" w:cs="Times New Roman"/>
          <w:sz w:val="24"/>
          <w:szCs w:val="24"/>
        </w:rPr>
        <w:t>. This will allow you to select edges of your geometry.</w:t>
      </w:r>
    </w:p>
    <w:p w14:paraId="0F8ADDC9" w14:textId="13368801" w:rsidR="0096394A" w:rsidRDefault="00F95BCB" w:rsidP="0096394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79D8D3A" wp14:editId="3AECB187">
            <wp:extent cx="5943600" cy="2108200"/>
            <wp:effectExtent l="19050" t="19050" r="19050" b="25400"/>
            <wp:docPr id="54" name="Picture 54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19.png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082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67CC2EE" w14:textId="2006CC7A" w:rsidR="000D3F00" w:rsidRPr="006260BC" w:rsidRDefault="0096394A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 xml:space="preserve">Right click on 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Mesh </w:t>
      </w:r>
      <w:r w:rsidRPr="006260BC">
        <w:rPr>
          <w:rFonts w:ascii="Times New Roman" w:hAnsi="Times New Roman" w:cs="Times New Roman"/>
          <w:sz w:val="24"/>
          <w:szCs w:val="24"/>
        </w:rPr>
        <w:t xml:space="preserve">then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Insert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Sizing</w:t>
      </w:r>
      <w:r w:rsidR="00405EB3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561DE0CB" w14:textId="155EBB7F" w:rsidR="000D3F00" w:rsidRDefault="00F95BCB" w:rsidP="000D3F0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E4BAC1C" wp14:editId="34A05BAB">
            <wp:extent cx="2783785" cy="2783785"/>
            <wp:effectExtent l="19050" t="19050" r="17145" b="17145"/>
            <wp:docPr id="60" name="Picture 6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20.png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830042" cy="283004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7010908" w14:textId="74B8E7F9" w:rsidR="005D728B" w:rsidRPr="006260BC" w:rsidRDefault="004D19B9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Hold </w:t>
      </w:r>
      <w:r w:rsidR="00263AFC" w:rsidRPr="006260BC">
        <w:rPr>
          <w:rFonts w:ascii="Times New Roman" w:hAnsi="Times New Roman" w:cs="Times New Roman"/>
          <w:sz w:val="24"/>
          <w:szCs w:val="24"/>
        </w:rPr>
        <w:t>C</w:t>
      </w:r>
      <w:r w:rsidRPr="006260BC">
        <w:rPr>
          <w:rFonts w:ascii="Times New Roman" w:hAnsi="Times New Roman" w:cs="Times New Roman"/>
          <w:sz w:val="24"/>
          <w:szCs w:val="24"/>
        </w:rPr>
        <w:t>trl and select the top and bottom edge then</w:t>
      </w:r>
      <w:r w:rsidR="005B1BDB" w:rsidRPr="006260BC">
        <w:rPr>
          <w:rFonts w:ascii="Times New Roman" w:hAnsi="Times New Roman" w:cs="Times New Roman"/>
          <w:sz w:val="24"/>
          <w:szCs w:val="24"/>
        </w:rPr>
        <w:t xml:space="preserve"> click </w:t>
      </w:r>
      <w:r w:rsidR="005B1BDB" w:rsidRPr="006260BC">
        <w:rPr>
          <w:rFonts w:ascii="Times New Roman" w:hAnsi="Times New Roman" w:cs="Times New Roman"/>
          <w:b/>
          <w:sz w:val="24"/>
          <w:szCs w:val="24"/>
        </w:rPr>
        <w:t>Apply</w:t>
      </w:r>
      <w:r w:rsidR="007F64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F648D">
        <w:rPr>
          <w:rFonts w:ascii="Times New Roman" w:hAnsi="Times New Roman" w:cs="Times New Roman"/>
          <w:sz w:val="24"/>
          <w:szCs w:val="24"/>
        </w:rPr>
        <w:t xml:space="preserve">in the </w:t>
      </w:r>
      <w:r w:rsidR="007F648D" w:rsidRPr="007F648D">
        <w:rPr>
          <w:rFonts w:ascii="Times New Roman" w:hAnsi="Times New Roman" w:cs="Times New Roman"/>
          <w:b/>
          <w:sz w:val="24"/>
          <w:szCs w:val="24"/>
        </w:rPr>
        <w:t>Details</w:t>
      </w:r>
      <w:r w:rsidR="007F648D">
        <w:rPr>
          <w:rFonts w:ascii="Times New Roman" w:hAnsi="Times New Roman" w:cs="Times New Roman"/>
          <w:sz w:val="24"/>
          <w:szCs w:val="24"/>
        </w:rPr>
        <w:t xml:space="preserve"> box for </w:t>
      </w:r>
      <w:r w:rsidR="007F648D" w:rsidRPr="007F648D">
        <w:rPr>
          <w:rFonts w:ascii="Times New Roman" w:hAnsi="Times New Roman" w:cs="Times New Roman"/>
          <w:b/>
          <w:sz w:val="24"/>
          <w:szCs w:val="24"/>
        </w:rPr>
        <w:t>Geometry</w:t>
      </w:r>
      <w:r w:rsidR="007F648D">
        <w:rPr>
          <w:rFonts w:ascii="Times New Roman" w:hAnsi="Times New Roman" w:cs="Times New Roman"/>
          <w:sz w:val="24"/>
          <w:szCs w:val="24"/>
        </w:rPr>
        <w:t xml:space="preserve"> on the right</w:t>
      </w:r>
      <w:r w:rsidR="005B1BDB" w:rsidRPr="006260BC">
        <w:rPr>
          <w:rFonts w:ascii="Times New Roman" w:hAnsi="Times New Roman" w:cs="Times New Roman"/>
          <w:sz w:val="24"/>
          <w:szCs w:val="24"/>
        </w:rPr>
        <w:t>. Specify details of</w:t>
      </w:r>
      <w:r w:rsidR="00263AFC" w:rsidRPr="006260BC">
        <w:rPr>
          <w:rFonts w:ascii="Times New Roman" w:hAnsi="Times New Roman" w:cs="Times New Roman"/>
          <w:sz w:val="24"/>
          <w:szCs w:val="24"/>
        </w:rPr>
        <w:t xml:space="preserve"> sizing as per below</w:t>
      </w:r>
      <w:r w:rsidR="007F648D">
        <w:rPr>
          <w:rFonts w:ascii="Times New Roman" w:hAnsi="Times New Roman" w:cs="Times New Roman"/>
          <w:sz w:val="24"/>
          <w:szCs w:val="24"/>
        </w:rPr>
        <w:t xml:space="preserve"> depending on </w:t>
      </w:r>
      <w:r w:rsidR="00055A34">
        <w:rPr>
          <w:rFonts w:ascii="Times New Roman" w:hAnsi="Times New Roman" w:cs="Times New Roman"/>
          <w:sz w:val="24"/>
          <w:szCs w:val="24"/>
        </w:rPr>
        <w:t xml:space="preserve">the </w:t>
      </w:r>
      <w:r w:rsidR="007F648D">
        <w:rPr>
          <w:rFonts w:ascii="Times New Roman" w:hAnsi="Times New Roman" w:cs="Times New Roman"/>
          <w:sz w:val="24"/>
          <w:szCs w:val="24"/>
        </w:rPr>
        <w:t>case</w:t>
      </w:r>
      <w:r w:rsidR="00263AFC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680C7B24" w14:textId="77777777" w:rsidR="00B7051F" w:rsidRDefault="00B7051F" w:rsidP="00F21FEF">
      <w:pPr>
        <w:pStyle w:val="ListParagraph"/>
        <w:spacing w:after="0"/>
        <w:ind w:left="792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FE8A63E" w14:textId="04155010" w:rsidR="008668FB" w:rsidRPr="00F21FEF" w:rsidRDefault="008668FB" w:rsidP="00F21FE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21FEF">
        <w:rPr>
          <w:rFonts w:ascii="Times New Roman" w:hAnsi="Times New Roman" w:cs="Times New Roman"/>
          <w:b/>
          <w:sz w:val="24"/>
          <w:szCs w:val="24"/>
        </w:rPr>
        <w:t>Laminar</w:t>
      </w:r>
    </w:p>
    <w:p w14:paraId="258F4668" w14:textId="4A3AC252" w:rsidR="005D728B" w:rsidRPr="006260BC" w:rsidRDefault="00E828CC" w:rsidP="004D19B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442790B8" wp14:editId="09496457">
            <wp:extent cx="2823542" cy="1839827"/>
            <wp:effectExtent l="19050" t="19050" r="15240" b="27305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0939" cy="185767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056760F" w14:textId="13323FF4" w:rsidR="008668FB" w:rsidRPr="006260BC" w:rsidRDefault="008668FB" w:rsidP="00F21FE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</w:t>
      </w:r>
    </w:p>
    <w:p w14:paraId="46EF3CED" w14:textId="17BB9E80" w:rsidR="009D721B" w:rsidRDefault="00E828CC" w:rsidP="004D19B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30E5308E" wp14:editId="68CFD84B">
            <wp:extent cx="2836793" cy="1854470"/>
            <wp:effectExtent l="19050" t="19050" r="20955" b="12700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796" cy="188062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DF7FE65" w14:textId="3A6E0182" w:rsidR="005B1BDB" w:rsidRPr="006260BC" w:rsidRDefault="00405EB3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>Repeat step 5</w:t>
      </w:r>
      <w:r w:rsidR="00801D78" w:rsidRPr="006260BC">
        <w:rPr>
          <w:rFonts w:ascii="Times New Roman" w:hAnsi="Times New Roman" w:cs="Times New Roman"/>
          <w:sz w:val="24"/>
          <w:szCs w:val="24"/>
          <w:lang w:eastAsia="ko-KR"/>
        </w:rPr>
        <w:t>.5</w:t>
      </w:r>
      <w:r w:rsidRPr="006260BC">
        <w:rPr>
          <w:rFonts w:ascii="Times New Roman" w:hAnsi="Times New Roman" w:cs="Times New Roman"/>
          <w:sz w:val="24"/>
          <w:szCs w:val="24"/>
        </w:rPr>
        <w:t xml:space="preserve">. Select the </w:t>
      </w:r>
      <w:r w:rsidR="00565286" w:rsidRPr="006260BC">
        <w:rPr>
          <w:rFonts w:ascii="Times New Roman" w:hAnsi="Times New Roman" w:cs="Times New Roman"/>
          <w:sz w:val="24"/>
          <w:szCs w:val="24"/>
        </w:rPr>
        <w:t>left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EF5E0D" w:rsidRPr="006260BC">
        <w:rPr>
          <w:rFonts w:ascii="Times New Roman" w:hAnsi="Times New Roman" w:cs="Times New Roman"/>
          <w:sz w:val="24"/>
          <w:szCs w:val="24"/>
        </w:rPr>
        <w:t xml:space="preserve">and right </w:t>
      </w:r>
      <w:r w:rsidRPr="006260BC">
        <w:rPr>
          <w:rFonts w:ascii="Times New Roman" w:hAnsi="Times New Roman" w:cs="Times New Roman"/>
          <w:sz w:val="24"/>
          <w:szCs w:val="24"/>
        </w:rPr>
        <w:t xml:space="preserve">edge and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Apply</w:t>
      </w:r>
      <w:r w:rsidR="009D721B" w:rsidRPr="006260BC">
        <w:rPr>
          <w:rFonts w:ascii="Times New Roman" w:hAnsi="Times New Roman" w:cs="Times New Roman"/>
          <w:sz w:val="24"/>
          <w:szCs w:val="24"/>
        </w:rPr>
        <w:t xml:space="preserve"> for uniform grid flow and change sizing parameters as per below. Change the sizing parameters separately for non-uniform grid as per below.</w:t>
      </w:r>
      <w:r w:rsidR="008668FB" w:rsidRPr="006260BC">
        <w:rPr>
          <w:rFonts w:ascii="Times New Roman" w:hAnsi="Times New Roman" w:cs="Times New Roman"/>
          <w:sz w:val="24"/>
          <w:szCs w:val="24"/>
        </w:rPr>
        <w:t xml:space="preserve"> Make sure to select edges individually when changing sizing parameters for non-uniform grid.</w:t>
      </w:r>
    </w:p>
    <w:p w14:paraId="752BCFA7" w14:textId="20CE5FBB" w:rsidR="009D721B" w:rsidRPr="006260BC" w:rsidRDefault="009D721B" w:rsidP="00AE7597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Uniform Grid 8</w:t>
      </w:r>
    </w:p>
    <w:p w14:paraId="5A2DA75C" w14:textId="5DF56198" w:rsidR="00EF5E0D" w:rsidRPr="006260BC" w:rsidRDefault="00E828CC" w:rsidP="00AE759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310BA48" wp14:editId="4C20BE2D">
            <wp:extent cx="2642078" cy="1737440"/>
            <wp:effectExtent l="19050" t="19050" r="25400" b="15240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972" cy="176104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C861254" w14:textId="77777777" w:rsidR="00587424" w:rsidRDefault="00587424" w:rsidP="00474CD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83B3B83" w14:textId="4567F32C" w:rsidR="009D721B" w:rsidRPr="006260BC" w:rsidRDefault="009D721B" w:rsidP="0058742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Non-uniform Grid Left</w:t>
      </w:r>
      <w:r w:rsidR="008668FB" w:rsidRPr="006260BC">
        <w:rPr>
          <w:rFonts w:ascii="Times New Roman" w:hAnsi="Times New Roman" w:cs="Times New Roman"/>
          <w:b/>
          <w:sz w:val="24"/>
          <w:szCs w:val="24"/>
        </w:rPr>
        <w:t xml:space="preserve"> Edge</w:t>
      </w:r>
    </w:p>
    <w:p w14:paraId="1BFA89A1" w14:textId="6BA59FF0" w:rsidR="009D721B" w:rsidRPr="006260BC" w:rsidRDefault="00E828CC" w:rsidP="00EF5E0D">
      <w:pPr>
        <w:jc w:val="center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58656946" wp14:editId="2463F950">
            <wp:extent cx="2612572" cy="2121581"/>
            <wp:effectExtent l="19050" t="19050" r="16510" b="12065"/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591" cy="214433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9D721B" w:rsidRPr="006260BC">
        <w:rPr>
          <w:rFonts w:ascii="Times New Roman" w:hAnsi="Times New Roman" w:cs="Times New Roman"/>
          <w:noProof/>
        </w:rPr>
        <w:t xml:space="preserve"> </w:t>
      </w:r>
    </w:p>
    <w:p w14:paraId="60E78963" w14:textId="77777777" w:rsidR="00AE7597" w:rsidRDefault="009D721B" w:rsidP="00EF5E0D">
      <w:pPr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6260BC">
        <w:rPr>
          <w:rFonts w:ascii="Times New Roman" w:hAnsi="Times New Roman" w:cs="Times New Roman"/>
          <w:b/>
          <w:noProof/>
          <w:sz w:val="24"/>
          <w:szCs w:val="24"/>
        </w:rPr>
        <w:t>Non-uniform Grid R</w:t>
      </w:r>
      <w:r w:rsidR="008668FB" w:rsidRPr="006260BC">
        <w:rPr>
          <w:rFonts w:ascii="Times New Roman" w:hAnsi="Times New Roman" w:cs="Times New Roman"/>
          <w:b/>
          <w:noProof/>
          <w:sz w:val="24"/>
          <w:szCs w:val="24"/>
        </w:rPr>
        <w:t>ight</w:t>
      </w:r>
      <w:r w:rsidRPr="006260BC">
        <w:rPr>
          <w:rFonts w:ascii="Times New Roman" w:hAnsi="Times New Roman" w:cs="Times New Roman"/>
          <w:b/>
          <w:noProof/>
          <w:sz w:val="24"/>
          <w:szCs w:val="24"/>
        </w:rPr>
        <w:t xml:space="preserve"> Edge</w:t>
      </w:r>
    </w:p>
    <w:p w14:paraId="1814C6FF" w14:textId="5D2E73AB" w:rsidR="009D721B" w:rsidRPr="006260BC" w:rsidRDefault="00E828CC" w:rsidP="00EF5E0D">
      <w:pPr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5FBF9A1E" wp14:editId="6614E597">
            <wp:extent cx="2618261" cy="2094514"/>
            <wp:effectExtent l="19050" t="19050" r="10795" b="20320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6831" cy="210936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F70D672" w14:textId="58A1CB28" w:rsidR="000D3F00" w:rsidRPr="006260BC" w:rsidRDefault="00405EB3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 xml:space="preserve">Click on </w:t>
      </w:r>
      <w:r w:rsidRPr="006260BC">
        <w:rPr>
          <w:rFonts w:ascii="Times New Roman" w:hAnsi="Times New Roman" w:cs="Times New Roman"/>
          <w:b/>
          <w:sz w:val="24"/>
          <w:szCs w:val="24"/>
        </w:rPr>
        <w:t>Generate Mesh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0D3F00" w:rsidRPr="006260BC">
        <w:rPr>
          <w:rFonts w:ascii="Times New Roman" w:hAnsi="Times New Roman" w:cs="Times New Roman"/>
          <w:sz w:val="24"/>
          <w:szCs w:val="24"/>
        </w:rPr>
        <w:t xml:space="preserve">button </w:t>
      </w:r>
      <w:r w:rsidRPr="006260BC">
        <w:rPr>
          <w:rFonts w:ascii="Times New Roman" w:hAnsi="Times New Roman" w:cs="Times New Roman"/>
          <w:sz w:val="24"/>
          <w:szCs w:val="24"/>
        </w:rPr>
        <w:t xml:space="preserve">and </w:t>
      </w:r>
      <w:r w:rsidR="007F648D">
        <w:rPr>
          <w:rFonts w:ascii="Times New Roman" w:hAnsi="Times New Roman" w:cs="Times New Roman"/>
          <w:sz w:val="24"/>
          <w:szCs w:val="24"/>
        </w:rPr>
        <w:t>click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M</w:t>
      </w:r>
      <w:r w:rsidRPr="006260BC">
        <w:rPr>
          <w:rFonts w:ascii="Times New Roman" w:hAnsi="Times New Roman" w:cs="Times New Roman"/>
          <w:b/>
          <w:sz w:val="24"/>
          <w:szCs w:val="24"/>
        </w:rPr>
        <w:t>esh</w:t>
      </w:r>
      <w:r w:rsidR="000D3F00" w:rsidRPr="006260BC">
        <w:rPr>
          <w:rFonts w:ascii="Times New Roman" w:hAnsi="Times New Roman" w:cs="Times New Roman"/>
          <w:sz w:val="24"/>
          <w:szCs w:val="24"/>
        </w:rPr>
        <w:t xml:space="preserve"> under</w:t>
      </w:r>
      <w:r w:rsidR="006B6D72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O</w:t>
      </w:r>
      <w:r w:rsidR="006B6D72" w:rsidRPr="006260BC">
        <w:rPr>
          <w:rFonts w:ascii="Times New Roman" w:hAnsi="Times New Roman" w:cs="Times New Roman"/>
          <w:b/>
          <w:sz w:val="24"/>
          <w:szCs w:val="24"/>
        </w:rPr>
        <w:t>utline</w:t>
      </w:r>
      <w:r w:rsidR="007F64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F648D" w:rsidRPr="007F648D">
        <w:rPr>
          <w:rFonts w:ascii="Times New Roman" w:hAnsi="Times New Roman" w:cs="Times New Roman"/>
          <w:sz w:val="24"/>
          <w:szCs w:val="24"/>
        </w:rPr>
        <w:t xml:space="preserve">to show </w:t>
      </w:r>
      <w:r w:rsidR="007F648D">
        <w:rPr>
          <w:rFonts w:ascii="Times New Roman" w:hAnsi="Times New Roman" w:cs="Times New Roman"/>
          <w:sz w:val="24"/>
          <w:szCs w:val="24"/>
        </w:rPr>
        <w:t>mesh</w:t>
      </w:r>
      <w:r w:rsidRPr="006260BC">
        <w:rPr>
          <w:rFonts w:ascii="Times New Roman" w:hAnsi="Times New Roman" w:cs="Times New Roman"/>
          <w:sz w:val="24"/>
          <w:szCs w:val="24"/>
        </w:rPr>
        <w:t>.</w:t>
      </w:r>
    </w:p>
    <w:p w14:paraId="043B104F" w14:textId="094DA5B4" w:rsidR="006B6D72" w:rsidRPr="006260BC" w:rsidRDefault="005945F1" w:rsidP="009D6B07">
      <w:pPr>
        <w:spacing w:after="0"/>
        <w:jc w:val="center"/>
        <w:rPr>
          <w:rFonts w:ascii="Times New Roman" w:hAnsi="Times New Roman" w:cs="Times New Roman"/>
          <w:noProof/>
          <w:lang w:eastAsia="ko-KR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02DAA237" wp14:editId="3D6ED457">
            <wp:extent cx="4601525" cy="2638011"/>
            <wp:effectExtent l="19050" t="19050" r="27940" b="10160"/>
            <wp:docPr id="62" name="Picture 62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21.png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646152" cy="26635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C020B04" w14:textId="51FBA981" w:rsidR="00CA06DC" w:rsidRDefault="00FE0690" w:rsidP="007F648D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670864F" wp14:editId="37CC9054">
                <wp:simplePos x="0" y="0"/>
                <wp:positionH relativeFrom="column">
                  <wp:posOffset>3848853</wp:posOffset>
                </wp:positionH>
                <wp:positionV relativeFrom="paragraph">
                  <wp:posOffset>156165</wp:posOffset>
                </wp:positionV>
                <wp:extent cx="1212112" cy="233916"/>
                <wp:effectExtent l="0" t="0" r="0" b="0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12112" cy="2339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0AF5A2" w14:textId="481718FC" w:rsidR="00683552" w:rsidRDefault="00683552" w:rsidP="003E0A36">
                            <w:r>
                              <w:t>Non-uniform Gr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670864F" id="Text Box 58" o:spid="_x0000_s1113" type="#_x0000_t202" style="position:absolute;left:0;text-align:left;margin-left:303.05pt;margin-top:12.3pt;width:95.45pt;height:18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" filled="f" stroked="f" strokeweight=".5pt">
                <v:textbox>
                  <w:txbxContent>
                    <w:p w14:paraId="4F0AF5A2" w14:textId="481718FC" w:rsidR="00683552" w:rsidRDefault="00683552" w:rsidP="003E0A36">
                      <w:r>
                        <w:t>Non-uniform Grid</w:t>
                      </w:r>
                    </w:p>
                  </w:txbxContent>
                </v:textbox>
              </v:shape>
            </w:pict>
          </mc:Fallback>
        </mc:AlternateContent>
      </w:r>
      <w:r w:rsidRPr="006260BC">
        <w:rPr>
          <w:rFonts w:ascii="Times New Roman" w:hAnsi="Times New Roman" w:cs="Times New Roman"/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25E4485" wp14:editId="3DC9AF45">
                <wp:simplePos x="0" y="0"/>
                <wp:positionH relativeFrom="column">
                  <wp:posOffset>1370433</wp:posOffset>
                </wp:positionH>
                <wp:positionV relativeFrom="paragraph">
                  <wp:posOffset>166798</wp:posOffset>
                </wp:positionV>
                <wp:extent cx="1105786" cy="287079"/>
                <wp:effectExtent l="0" t="0" r="0" b="0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5786" cy="2870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1F4F90" w14:textId="0CF19C4C" w:rsidR="00683552" w:rsidRDefault="00683552">
                            <w:r>
                              <w:t>Uniform Grid 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25E4485" id="Text Box 57" o:spid="_x0000_s1114" type="#_x0000_t202" style="position:absolute;left:0;text-align:left;margin-left:107.9pt;margin-top:13.15pt;width:87.05pt;height:22.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" filled="f" stroked="f" strokeweight=".5pt">
                <v:textbox>
                  <w:txbxContent>
                    <w:p w14:paraId="441F4F90" w14:textId="0CF19C4C" w:rsidR="00683552" w:rsidRDefault="00683552">
                      <w:r>
                        <w:t>Uniform Grid 8</w:t>
                      </w:r>
                    </w:p>
                  </w:txbxContent>
                </v:textbox>
              </v:shape>
            </w:pict>
          </mc:Fallback>
        </mc:AlternateContent>
      </w:r>
      <w:r w:rsidR="00617607" w:rsidRPr="006260BC"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4810F985" wp14:editId="54D71BBD">
            <wp:extent cx="2629580" cy="2135801"/>
            <wp:effectExtent l="19050" t="19050" r="18415" b="17145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1"/>
                    <a:srcRect l="57066" t="27788"/>
                    <a:stretch/>
                  </pic:blipFill>
                  <pic:spPr bwMode="auto">
                    <a:xfrm>
                      <a:off x="0" y="0"/>
                      <a:ext cx="2632839" cy="213844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E0A36" w:rsidRPr="006260BC"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58EC9A09" wp14:editId="63164850">
            <wp:extent cx="2573020" cy="2138630"/>
            <wp:effectExtent l="19050" t="19050" r="17780" b="1460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/>
                    <a:srcRect l="22183" t="674" r="34512" b="23548"/>
                    <a:stretch/>
                  </pic:blipFill>
                  <pic:spPr bwMode="auto">
                    <a:xfrm>
                      <a:off x="0" y="0"/>
                      <a:ext cx="2573889" cy="2139352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90A300" w14:textId="5B18ACCB" w:rsidR="007F648D" w:rsidRDefault="007F648D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CA9BCCA" w14:textId="4F5804C0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EBB1648" w14:textId="6F8C04D5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9A2564A" w14:textId="28412CCA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7600770" w14:textId="759C0579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D8AD808" w14:textId="79C1B979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7F5597C" w14:textId="228BE44E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BC258DA" w14:textId="77777777" w:rsidR="009D6B07" w:rsidRPr="006260BC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9383BE1" w14:textId="2F6FAD59" w:rsidR="00647E39" w:rsidRPr="006260BC" w:rsidRDefault="00832A58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 xml:space="preserve">Change the edge names by clicking </w:t>
      </w:r>
      <w:r w:rsidR="009D6B07">
        <w:rPr>
          <w:rFonts w:ascii="Times New Roman" w:hAnsi="Times New Roman" w:cs="Times New Roman"/>
          <w:sz w:val="24"/>
          <w:szCs w:val="24"/>
        </w:rPr>
        <w:t>on the edge, click</w:t>
      </w:r>
      <w:r w:rsidR="001C3D1E">
        <w:rPr>
          <w:rFonts w:ascii="Times New Roman" w:hAnsi="Times New Roman" w:cs="Times New Roman"/>
          <w:sz w:val="24"/>
          <w:szCs w:val="24"/>
        </w:rPr>
        <w:t>ing</w:t>
      </w:r>
      <w:r w:rsidR="009D6B07">
        <w:rPr>
          <w:rFonts w:ascii="Times New Roman" w:hAnsi="Times New Roman" w:cs="Times New Roman"/>
          <w:sz w:val="24"/>
          <w:szCs w:val="24"/>
        </w:rPr>
        <w:t xml:space="preserve"> RMB and</w:t>
      </w:r>
      <w:r w:rsidRPr="006260BC">
        <w:rPr>
          <w:rFonts w:ascii="Times New Roman" w:hAnsi="Times New Roman" w:cs="Times New Roman"/>
          <w:sz w:val="24"/>
          <w:szCs w:val="24"/>
        </w:rPr>
        <w:t xml:space="preserve"> selecting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C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reate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N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amed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S</w:t>
      </w:r>
      <w:r w:rsidRPr="006260BC">
        <w:rPr>
          <w:rFonts w:ascii="Times New Roman" w:hAnsi="Times New Roman" w:cs="Times New Roman"/>
          <w:b/>
          <w:sz w:val="24"/>
          <w:szCs w:val="24"/>
        </w:rPr>
        <w:t>election</w:t>
      </w:r>
      <w:r w:rsidR="00C52A6A" w:rsidRPr="006260BC">
        <w:rPr>
          <w:rFonts w:ascii="Times New Roman" w:hAnsi="Times New Roman" w:cs="Times New Roman"/>
          <w:sz w:val="24"/>
          <w:szCs w:val="24"/>
        </w:rPr>
        <w:t xml:space="preserve">. </w:t>
      </w:r>
      <w:r w:rsidRPr="006260BC">
        <w:rPr>
          <w:rFonts w:ascii="Times New Roman" w:hAnsi="Times New Roman" w:cs="Times New Roman"/>
          <w:sz w:val="24"/>
          <w:szCs w:val="24"/>
        </w:rPr>
        <w:t xml:space="preserve">Name left, right, </w:t>
      </w:r>
      <w:r w:rsidR="00647E39" w:rsidRPr="006260BC">
        <w:rPr>
          <w:rFonts w:ascii="Times New Roman" w:hAnsi="Times New Roman" w:cs="Times New Roman"/>
          <w:sz w:val="24"/>
          <w:szCs w:val="24"/>
        </w:rPr>
        <w:t xml:space="preserve">bottom </w:t>
      </w:r>
      <w:r w:rsidRPr="006260BC">
        <w:rPr>
          <w:rFonts w:ascii="Times New Roman" w:hAnsi="Times New Roman" w:cs="Times New Roman"/>
          <w:sz w:val="24"/>
          <w:szCs w:val="24"/>
        </w:rPr>
        <w:t>and top edges as inlet, outlet,</w:t>
      </w:r>
      <w:r w:rsidR="00647E39" w:rsidRPr="006260BC">
        <w:rPr>
          <w:rFonts w:ascii="Times New Roman" w:hAnsi="Times New Roman" w:cs="Times New Roman"/>
          <w:sz w:val="24"/>
          <w:szCs w:val="24"/>
        </w:rPr>
        <w:t xml:space="preserve"> axis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wall</w:t>
      </w:r>
      <w:r w:rsidR="00647E39" w:rsidRPr="006260BC">
        <w:rPr>
          <w:rFonts w:ascii="Times New Roman" w:hAnsi="Times New Roman" w:cs="Times New Roman"/>
          <w:sz w:val="24"/>
          <w:szCs w:val="24"/>
        </w:rPr>
        <w:t xml:space="preserve"> respectively. </w:t>
      </w:r>
      <w:r w:rsidR="00E272B9">
        <w:rPr>
          <w:rFonts w:ascii="Times New Roman" w:hAnsi="Times New Roman" w:cs="Times New Roman"/>
          <w:sz w:val="24"/>
          <w:szCs w:val="24"/>
        </w:rPr>
        <w:t>At this stage, y</w:t>
      </w:r>
      <w:r w:rsidR="00647E39" w:rsidRPr="006260BC">
        <w:rPr>
          <w:rFonts w:ascii="Times New Roman" w:hAnsi="Times New Roman" w:cs="Times New Roman"/>
          <w:sz w:val="24"/>
          <w:szCs w:val="24"/>
        </w:rPr>
        <w:t>our outline should look same as the figure below.</w:t>
      </w:r>
    </w:p>
    <w:p w14:paraId="053BB0F9" w14:textId="2CB4D581" w:rsidR="00C52A6A" w:rsidRPr="006260BC" w:rsidRDefault="00C52A6A" w:rsidP="00647E39">
      <w:pPr>
        <w:pStyle w:val="ListParagraph"/>
        <w:ind w:left="792"/>
        <w:rPr>
          <w:rFonts w:ascii="Times New Roman" w:hAnsi="Times New Roman" w:cs="Times New Roman"/>
          <w:sz w:val="24"/>
          <w:szCs w:val="24"/>
        </w:rPr>
      </w:pPr>
    </w:p>
    <w:p w14:paraId="000996C9" w14:textId="55364BAF" w:rsidR="000D3F00" w:rsidRDefault="004B5568" w:rsidP="007F648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58C5A46" wp14:editId="3F88DAED">
            <wp:extent cx="2809461" cy="2530916"/>
            <wp:effectExtent l="19050" t="19050" r="10160" b="22225"/>
            <wp:docPr id="63" name="Picture 63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22.png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821522" cy="254178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F026E4A" wp14:editId="02B1518F">
            <wp:extent cx="1895060" cy="2162232"/>
            <wp:effectExtent l="19050" t="19050" r="10160" b="9525"/>
            <wp:docPr id="449" name="Picture 449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23.png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912243" cy="218183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0845334" w14:textId="773C0B09" w:rsidR="009D6B07" w:rsidRPr="006260BC" w:rsidRDefault="00DC2806" w:rsidP="007F648D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F0E7192" wp14:editId="11CE57A8">
                <wp:simplePos x="0" y="0"/>
                <wp:positionH relativeFrom="column">
                  <wp:posOffset>1119876</wp:posOffset>
                </wp:positionH>
                <wp:positionV relativeFrom="paragraph">
                  <wp:posOffset>62230</wp:posOffset>
                </wp:positionV>
                <wp:extent cx="1319530" cy="267335"/>
                <wp:effectExtent l="0" t="0" r="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19530" cy="2673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E53C3C" w14:textId="4784C71D" w:rsidR="00683552" w:rsidRPr="00DC2806" w:rsidRDefault="00683552" w:rsidP="00FE0690">
                            <w:pPr>
                              <w:rPr>
                                <w:rFonts w:ascii="Times" w:hAnsi="Times" w:cs="Times"/>
                                <w:b/>
                                <w:sz w:val="24"/>
                              </w:rPr>
                            </w:pPr>
                            <w:r w:rsidRPr="00DC2806">
                              <w:rPr>
                                <w:rFonts w:ascii="Times" w:hAnsi="Times" w:cs="Times"/>
                                <w:b/>
                                <w:sz w:val="24"/>
                              </w:rPr>
                              <w:t>Uniform Grid 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F0E7192" id="Text Box 29" o:spid="_x0000_s1115" type="#_x0000_t202" style="position:absolute;left:0;text-align:left;margin-left:88.2pt;margin-top:4.9pt;width:103.9pt;height:21.0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" filled="f" stroked="f" strokeweight=".5pt">
                <v:textbox>
                  <w:txbxContent>
                    <w:p w14:paraId="3EE53C3C" w14:textId="4784C71D" w:rsidR="00683552" w:rsidRPr="00DC2806" w:rsidRDefault="00683552" w:rsidP="00FE0690">
                      <w:pPr>
                        <w:rPr>
                          <w:rFonts w:ascii="Times" w:hAnsi="Times" w:cs="Times"/>
                          <w:b/>
                          <w:sz w:val="24"/>
                        </w:rPr>
                      </w:pPr>
                      <w:r w:rsidRPr="00DC2806">
                        <w:rPr>
                          <w:rFonts w:ascii="Times" w:hAnsi="Times" w:cs="Times"/>
                          <w:b/>
                          <w:sz w:val="24"/>
                        </w:rPr>
                        <w:t>Uniform Grid 8</w:t>
                      </w:r>
                    </w:p>
                  </w:txbxContent>
                </v:textbox>
              </v:shape>
            </w:pict>
          </mc:Fallback>
        </mc:AlternateContent>
      </w:r>
      <w:r w:rsidRPr="006260BC">
        <w:rPr>
          <w:rFonts w:ascii="Times New Roman" w:hAnsi="Times New Roman" w:cs="Times New Roman"/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B052DA4" wp14:editId="55804451">
                <wp:simplePos x="0" y="0"/>
                <wp:positionH relativeFrom="column">
                  <wp:posOffset>3645691</wp:posOffset>
                </wp:positionH>
                <wp:positionV relativeFrom="paragraph">
                  <wp:posOffset>62230</wp:posOffset>
                </wp:positionV>
                <wp:extent cx="1526876" cy="272415"/>
                <wp:effectExtent l="0" t="0" r="0" b="0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6876" cy="2724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7F1244" w14:textId="77777777" w:rsidR="00683552" w:rsidRPr="00DC2806" w:rsidRDefault="00683552" w:rsidP="00FE0690">
                            <w:pPr>
                              <w:rPr>
                                <w:rFonts w:ascii="Times" w:hAnsi="Times" w:cs="Times"/>
                                <w:b/>
                                <w:sz w:val="24"/>
                              </w:rPr>
                            </w:pPr>
                            <w:r w:rsidRPr="00DC2806">
                              <w:rPr>
                                <w:rFonts w:ascii="Times" w:hAnsi="Times" w:cs="Times"/>
                                <w:b/>
                                <w:sz w:val="24"/>
                              </w:rPr>
                              <w:t>Non-uniform Gr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B052DA4" id="Text Box 59" o:spid="_x0000_s1116" type="#_x0000_t202" style="position:absolute;left:0;text-align:left;margin-left:287.05pt;margin-top:4.9pt;width:120.25pt;height:21.4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" filled="f" stroked="f" strokeweight=".5pt">
                <v:textbox>
                  <w:txbxContent>
                    <w:p w14:paraId="417F1244" w14:textId="77777777" w:rsidR="00683552" w:rsidRPr="00DC2806" w:rsidRDefault="00683552" w:rsidP="00FE0690">
                      <w:pPr>
                        <w:rPr>
                          <w:rFonts w:ascii="Times" w:hAnsi="Times" w:cs="Times"/>
                          <w:b/>
                          <w:sz w:val="24"/>
                        </w:rPr>
                      </w:pPr>
                      <w:r w:rsidRPr="00DC2806">
                        <w:rPr>
                          <w:rFonts w:ascii="Times" w:hAnsi="Times" w:cs="Times"/>
                          <w:b/>
                          <w:sz w:val="24"/>
                        </w:rPr>
                        <w:t>Non-uniform Grid</w:t>
                      </w:r>
                    </w:p>
                  </w:txbxContent>
                </v:textbox>
              </v:shape>
            </w:pict>
          </mc:Fallback>
        </mc:AlternateContent>
      </w:r>
    </w:p>
    <w:p w14:paraId="63702274" w14:textId="176538DB" w:rsidR="00C52A6A" w:rsidRPr="006260BC" w:rsidRDefault="004B5568" w:rsidP="00405EB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2199EEC7" wp14:editId="1556DD0D">
            <wp:extent cx="2964448" cy="2789555"/>
            <wp:effectExtent l="19050" t="19050" r="26670" b="10795"/>
            <wp:docPr id="450" name="Picture 45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" name="24.png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969438" cy="279425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142FA1C" wp14:editId="0E1E9B3C">
            <wp:extent cx="2888974" cy="2795231"/>
            <wp:effectExtent l="19050" t="19050" r="26035" b="24765"/>
            <wp:docPr id="451" name="Picture 45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25.png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888974" cy="279523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4FA6F52" w14:textId="4D06115F" w:rsidR="00A1157A" w:rsidRDefault="00A1157A" w:rsidP="00405EB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CD54E23" w14:textId="406AE9F4" w:rsidR="00E272B9" w:rsidRDefault="00E272B9" w:rsidP="00405EB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09E1240" w14:textId="77777777" w:rsidR="004B5568" w:rsidRPr="006260BC" w:rsidRDefault="004B5568" w:rsidP="00405EB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DCBDFC4" w14:textId="09E1006A" w:rsidR="009F02C0" w:rsidRDefault="00CC2A1B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lastRenderedPageBreak/>
        <w:t>File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Save Project</w:t>
      </w:r>
      <w:r w:rsidRPr="006260BC">
        <w:rPr>
          <w:rFonts w:ascii="Times New Roman" w:hAnsi="Times New Roman" w:cs="Times New Roman"/>
          <w:sz w:val="24"/>
          <w:szCs w:val="24"/>
        </w:rPr>
        <w:t>. Save the project and close the window.</w:t>
      </w:r>
      <w:r w:rsidR="00263AFC" w:rsidRPr="006260BC">
        <w:rPr>
          <w:rFonts w:ascii="Times New Roman" w:hAnsi="Times New Roman" w:cs="Times New Roman"/>
          <w:sz w:val="24"/>
          <w:szCs w:val="24"/>
        </w:rPr>
        <w:t xml:space="preserve"> Update </w:t>
      </w:r>
      <w:r w:rsidR="00C5374E">
        <w:rPr>
          <w:rFonts w:ascii="Times New Roman" w:hAnsi="Times New Roman" w:cs="Times New Roman"/>
          <w:sz w:val="24"/>
          <w:szCs w:val="24"/>
        </w:rPr>
        <w:t>m</w:t>
      </w:r>
      <w:r w:rsidR="009F02C0" w:rsidRPr="00C5374E">
        <w:rPr>
          <w:rFonts w:ascii="Times New Roman" w:hAnsi="Times New Roman" w:cs="Times New Roman"/>
          <w:sz w:val="24"/>
          <w:szCs w:val="24"/>
        </w:rPr>
        <w:t>esh</w:t>
      </w:r>
      <w:r w:rsidR="00263AFC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1C3D1E">
        <w:rPr>
          <w:rFonts w:ascii="Times New Roman" w:hAnsi="Times New Roman" w:cs="Times New Roman"/>
          <w:sz w:val="24"/>
          <w:szCs w:val="24"/>
        </w:rPr>
        <w:t xml:space="preserve">by clicking RMB on </w:t>
      </w:r>
      <w:r w:rsidR="001C3D1E" w:rsidRPr="00604F6C">
        <w:rPr>
          <w:rFonts w:ascii="Times New Roman" w:hAnsi="Times New Roman" w:cs="Times New Roman"/>
          <w:b/>
          <w:sz w:val="24"/>
          <w:szCs w:val="24"/>
        </w:rPr>
        <w:t>Mesh</w:t>
      </w:r>
      <w:r w:rsidR="001C3D1E">
        <w:rPr>
          <w:rFonts w:ascii="Times New Roman" w:hAnsi="Times New Roman" w:cs="Times New Roman"/>
          <w:sz w:val="24"/>
          <w:szCs w:val="24"/>
        </w:rPr>
        <w:t xml:space="preserve"> and clicking </w:t>
      </w:r>
      <w:r w:rsidR="001C3D1E" w:rsidRPr="001C3D1E">
        <w:rPr>
          <w:rFonts w:ascii="Times New Roman" w:hAnsi="Times New Roman" w:cs="Times New Roman"/>
          <w:b/>
          <w:sz w:val="24"/>
          <w:szCs w:val="24"/>
        </w:rPr>
        <w:t>Update</w:t>
      </w:r>
      <w:r w:rsidR="001C3D1E">
        <w:rPr>
          <w:rFonts w:ascii="Times New Roman" w:hAnsi="Times New Roman" w:cs="Times New Roman"/>
          <w:sz w:val="24"/>
          <w:szCs w:val="24"/>
        </w:rPr>
        <w:t xml:space="preserve"> </w:t>
      </w:r>
      <w:r w:rsidR="00263AFC" w:rsidRPr="006260BC">
        <w:rPr>
          <w:rFonts w:ascii="Times New Roman" w:hAnsi="Times New Roman" w:cs="Times New Roman"/>
          <w:sz w:val="24"/>
          <w:szCs w:val="24"/>
        </w:rPr>
        <w:t>on Workbench</w:t>
      </w:r>
      <w:r w:rsidR="009F02C0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17D99743" w14:textId="77777777" w:rsidR="00E272B9" w:rsidRPr="006260BC" w:rsidRDefault="00E272B9" w:rsidP="00E272B9">
      <w:pPr>
        <w:pStyle w:val="ListParagraph"/>
        <w:spacing w:after="0"/>
        <w:ind w:left="432"/>
        <w:rPr>
          <w:rFonts w:ascii="Times New Roman" w:hAnsi="Times New Roman" w:cs="Times New Roman"/>
          <w:sz w:val="24"/>
          <w:szCs w:val="24"/>
        </w:rPr>
      </w:pPr>
    </w:p>
    <w:p w14:paraId="6BFCAFEA" w14:textId="577265A6" w:rsidR="009F02C0" w:rsidRDefault="004B5568" w:rsidP="009F02C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AB27F4C" wp14:editId="683E8380">
            <wp:extent cx="5572539" cy="3105976"/>
            <wp:effectExtent l="0" t="0" r="9525" b="0"/>
            <wp:docPr id="452" name="Picture 452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" name="26.png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597849" cy="31200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F8EB21" w14:textId="75B3E585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1791974" w14:textId="0AC84A2B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0D2006E" w14:textId="434E6D84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2CC4762" w14:textId="18F6C1AB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D708221" w14:textId="259711B1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F8E7D1B" w14:textId="0055B185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287F349" w14:textId="14FA6BCE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60668D8" w14:textId="28F5E705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CAC6AF4" w14:textId="50FF3097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8F7E765" w14:textId="132EE6E9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95D399C" w14:textId="471488C1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9CF22EF" w14:textId="104EC68F" w:rsidR="00B71F4B" w:rsidRDefault="00B71F4B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9242468" w14:textId="77777777" w:rsidR="00B71F4B" w:rsidRPr="006260BC" w:rsidRDefault="00B71F4B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0394023" w14:textId="7644950F" w:rsidR="00D43540" w:rsidRPr="008C247E" w:rsidRDefault="002E7073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36"/>
        </w:rPr>
      </w:pPr>
      <w:r w:rsidRPr="008C247E">
        <w:rPr>
          <w:rFonts w:ascii="Times New Roman" w:hAnsi="Times New Roman" w:cs="Times New Roman"/>
          <w:b/>
          <w:sz w:val="32"/>
          <w:szCs w:val="36"/>
        </w:rPr>
        <w:lastRenderedPageBreak/>
        <w:t>Solve</w:t>
      </w:r>
    </w:p>
    <w:p w14:paraId="40175137" w14:textId="77777777" w:rsidR="00801476" w:rsidRPr="006260BC" w:rsidRDefault="00801476" w:rsidP="00801476">
      <w:pPr>
        <w:pStyle w:val="ListParagraph"/>
        <w:ind w:left="360"/>
        <w:rPr>
          <w:rFonts w:ascii="Times New Roman" w:hAnsi="Times New Roman" w:cs="Times New Roman"/>
          <w:b/>
          <w:sz w:val="36"/>
          <w:szCs w:val="36"/>
        </w:rPr>
      </w:pPr>
    </w:p>
    <w:p w14:paraId="12E135CA" w14:textId="526672AE" w:rsidR="00DB64AD" w:rsidRPr="006260BC" w:rsidRDefault="00A6517D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Edit</w:t>
      </w:r>
      <w:r w:rsidRPr="006260BC">
        <w:rPr>
          <w:rFonts w:ascii="Times New Roman" w:hAnsi="Times New Roman" w:cs="Times New Roman"/>
          <w:sz w:val="24"/>
          <w:szCs w:val="24"/>
        </w:rPr>
        <w:t>.</w:t>
      </w:r>
    </w:p>
    <w:p w14:paraId="5DD7BB95" w14:textId="51A38C4D" w:rsidR="00E24F24" w:rsidRDefault="007926B0" w:rsidP="00DC3C5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0A4A455C" wp14:editId="13013311">
            <wp:extent cx="4545496" cy="2983710"/>
            <wp:effectExtent l="0" t="0" r="7620" b="7620"/>
            <wp:docPr id="453" name="Picture 453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" name="27.png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555650" cy="2990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D015EC" w14:textId="77777777" w:rsidR="00DC3C5B" w:rsidRPr="006260BC" w:rsidRDefault="00DC3C5B" w:rsidP="00DC3C5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08802447" w14:textId="2FC3C774" w:rsidR="00DB64AD" w:rsidRPr="006260BC" w:rsidRDefault="00A6517D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Under options check </w:t>
      </w:r>
      <w:r w:rsidRPr="006260BC">
        <w:rPr>
          <w:rFonts w:ascii="Times New Roman" w:hAnsi="Times New Roman" w:cs="Times New Roman"/>
          <w:b/>
          <w:sz w:val="24"/>
          <w:szCs w:val="24"/>
        </w:rPr>
        <w:t>Double Precision</w:t>
      </w:r>
      <w:r w:rsidR="00E51631" w:rsidRPr="006260BC">
        <w:rPr>
          <w:rFonts w:ascii="Times New Roman" w:hAnsi="Times New Roman" w:cs="Times New Roman"/>
          <w:sz w:val="24"/>
          <w:szCs w:val="24"/>
        </w:rPr>
        <w:t xml:space="preserve"> and click </w:t>
      </w:r>
      <w:r w:rsidR="00C74ABB">
        <w:rPr>
          <w:rFonts w:ascii="Times New Roman" w:hAnsi="Times New Roman" w:cs="Times New Roman"/>
          <w:b/>
          <w:sz w:val="24"/>
          <w:szCs w:val="24"/>
        </w:rPr>
        <w:t>START</w:t>
      </w:r>
      <w:r w:rsidRPr="006260BC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126AEE7" w14:textId="7EF01CE5" w:rsidR="008E140E" w:rsidRPr="006B214A" w:rsidRDefault="00C74ABB" w:rsidP="00C74AB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0E852A6A" wp14:editId="506CF497">
            <wp:extent cx="3078992" cy="3820371"/>
            <wp:effectExtent l="19050" t="19050" r="26670" b="27940"/>
            <wp:docPr id="474" name="Picture 474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4" name="P19.png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089782" cy="3833759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DE589FA" w14:textId="5D0991FB" w:rsidR="00AC32BA" w:rsidRPr="00AC32BA" w:rsidRDefault="00AC32BA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Fold the upper tool box by clicking the button inside the red box to avoid any confusion. </w:t>
      </w:r>
      <w:r w:rsidR="00415C0E">
        <w:rPr>
          <w:rFonts w:ascii="Times New Roman" w:hAnsi="Times New Roman" w:cs="Times New Roman"/>
          <w:sz w:val="24"/>
          <w:szCs w:val="24"/>
        </w:rPr>
        <w:t>For this section</w:t>
      </w:r>
      <w:r w:rsidR="00D72EFB">
        <w:rPr>
          <w:rFonts w:ascii="Times New Roman" w:hAnsi="Times New Roman" w:cs="Times New Roman"/>
          <w:sz w:val="24"/>
          <w:szCs w:val="24"/>
        </w:rPr>
        <w:t xml:space="preserve"> 6</w:t>
      </w:r>
      <w:r w:rsidR="00415C0E">
        <w:rPr>
          <w:rFonts w:ascii="Times New Roman" w:hAnsi="Times New Roman" w:cs="Times New Roman"/>
          <w:sz w:val="24"/>
          <w:szCs w:val="24"/>
        </w:rPr>
        <w:t>, the “t</w:t>
      </w:r>
      <w:r>
        <w:rPr>
          <w:rFonts w:ascii="Times New Roman" w:hAnsi="Times New Roman" w:cs="Times New Roman"/>
          <w:sz w:val="24"/>
          <w:szCs w:val="24"/>
        </w:rPr>
        <w:t>ree outline</w:t>
      </w:r>
      <w:r w:rsidR="00415C0E"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 xml:space="preserve"> on the left side bar will be used only.</w:t>
      </w:r>
    </w:p>
    <w:p w14:paraId="07D87502" w14:textId="22FC2183" w:rsidR="00AC32BA" w:rsidRDefault="007926B0" w:rsidP="00AC32B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D9E5596" wp14:editId="5828BF70">
            <wp:extent cx="5208933" cy="1449709"/>
            <wp:effectExtent l="19050" t="19050" r="10795" b="17145"/>
            <wp:docPr id="456" name="Picture 456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" name="29.png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42391" cy="145902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4714318" w14:textId="1CEA4900" w:rsidR="00AC32BA" w:rsidRDefault="00AC32BA" w:rsidP="00AC32B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62FF4CDB" w14:textId="77777777" w:rsidR="007926B0" w:rsidRDefault="007926B0" w:rsidP="00AC32B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6386F34A" w14:textId="77777777" w:rsidR="008E140E" w:rsidRPr="00AC32BA" w:rsidRDefault="008E140E" w:rsidP="00AC32B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3ADFE2E6" w14:textId="2E64DC35" w:rsidR="00DB64AD" w:rsidRDefault="00AC32BA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DB64AD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B64AD" w:rsidRPr="006260BC">
        <w:rPr>
          <w:rFonts w:ascii="Times New Roman" w:hAnsi="Times New Roman" w:cs="Times New Roman"/>
          <w:b/>
          <w:sz w:val="24"/>
          <w:szCs w:val="24"/>
        </w:rPr>
        <w:t>General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B64AD" w:rsidRPr="006260BC">
        <w:rPr>
          <w:rFonts w:ascii="Times New Roman" w:hAnsi="Times New Roman" w:cs="Times New Roman"/>
          <w:b/>
          <w:sz w:val="24"/>
          <w:szCs w:val="24"/>
        </w:rPr>
        <w:t>Check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. </w:t>
      </w:r>
      <w:r w:rsidR="00836518" w:rsidRPr="006260BC">
        <w:rPr>
          <w:rFonts w:ascii="Times New Roman" w:hAnsi="Times New Roman" w:cs="Times New Roman"/>
          <w:sz w:val="24"/>
          <w:szCs w:val="24"/>
        </w:rPr>
        <w:t xml:space="preserve">You may ignore the </w:t>
      </w:r>
      <w:r w:rsidR="00836518" w:rsidRPr="008E140E">
        <w:rPr>
          <w:rFonts w:ascii="Times New Roman" w:hAnsi="Times New Roman" w:cs="Times New Roman"/>
          <w:i/>
          <w:sz w:val="24"/>
          <w:szCs w:val="24"/>
        </w:rPr>
        <w:t>warning</w:t>
      </w:r>
      <w:r w:rsidR="00836518" w:rsidRPr="006260BC">
        <w:rPr>
          <w:rFonts w:ascii="Times New Roman" w:hAnsi="Times New Roman" w:cs="Times New Roman"/>
          <w:sz w:val="24"/>
          <w:szCs w:val="24"/>
        </w:rPr>
        <w:t xml:space="preserve"> messages</w:t>
      </w:r>
      <w:r>
        <w:rPr>
          <w:rFonts w:ascii="Times New Roman" w:hAnsi="Times New Roman" w:cs="Times New Roman"/>
          <w:sz w:val="24"/>
          <w:szCs w:val="24"/>
        </w:rPr>
        <w:t xml:space="preserve"> if pop up</w:t>
      </w:r>
      <w:r w:rsidR="00836518" w:rsidRPr="006260BC">
        <w:rPr>
          <w:rFonts w:ascii="Times New Roman" w:hAnsi="Times New Roman" w:cs="Times New Roman"/>
          <w:sz w:val="24"/>
          <w:szCs w:val="24"/>
        </w:rPr>
        <w:t xml:space="preserve">. 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(Note: If you get an </w:t>
      </w:r>
      <w:r w:rsidR="00DB64AD" w:rsidRPr="008E140E">
        <w:rPr>
          <w:rFonts w:ascii="Times New Roman" w:hAnsi="Times New Roman" w:cs="Times New Roman"/>
          <w:i/>
          <w:sz w:val="24"/>
          <w:szCs w:val="24"/>
        </w:rPr>
        <w:t>error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 message you may have made a mistake while creating you</w:t>
      </w:r>
      <w:r w:rsidR="00E615C7">
        <w:rPr>
          <w:rFonts w:ascii="Times New Roman" w:hAnsi="Times New Roman" w:cs="Times New Roman"/>
          <w:sz w:val="24"/>
          <w:szCs w:val="24"/>
        </w:rPr>
        <w:t>r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 mesh)</w:t>
      </w:r>
    </w:p>
    <w:p w14:paraId="6E60A7BB" w14:textId="0A3E31F0" w:rsidR="00371D6E" w:rsidRDefault="00557820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B866611" wp14:editId="751EB445">
            <wp:extent cx="6301172" cy="3476625"/>
            <wp:effectExtent l="19050" t="19050" r="2349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4127" cy="347825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C4560B5" w14:textId="21A37A5B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1799A95D" w14:textId="510B0081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E1F46AE" w14:textId="27060601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D211D32" w14:textId="3C1CA497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31E2FA77" w14:textId="2D50FE68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173CA643" w14:textId="6EEBDD35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69923489" w14:textId="28F65665" w:rsidR="007926B0" w:rsidRDefault="007926B0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75A20DE" w14:textId="48F99D70" w:rsidR="008E140E" w:rsidRDefault="008E140E" w:rsidP="006B214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2F992DB" w14:textId="28037667" w:rsidR="00D43540" w:rsidRPr="006260BC" w:rsidRDefault="0059081B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lastRenderedPageBreak/>
        <w:t>Setup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General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Solver</w:t>
      </w:r>
      <w:r w:rsidR="00F83344">
        <w:rPr>
          <w:rFonts w:ascii="Times New Roman" w:hAnsi="Times New Roman" w:cs="Times New Roman"/>
          <w:sz w:val="24"/>
          <w:szCs w:val="24"/>
        </w:rPr>
        <w:t>. Choose an option</w:t>
      </w:r>
      <w:r w:rsidRPr="006260BC">
        <w:rPr>
          <w:rFonts w:ascii="Times New Roman" w:hAnsi="Times New Roman" w:cs="Times New Roman"/>
          <w:sz w:val="24"/>
          <w:szCs w:val="24"/>
        </w:rPr>
        <w:t xml:space="preserve"> shown below</w:t>
      </w:r>
      <w:r w:rsidR="00DB64AD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22985E16" w14:textId="15A159B7" w:rsidR="00CA06DC" w:rsidRDefault="007926B0" w:rsidP="00475AF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9FB8178" wp14:editId="1C009B4A">
            <wp:extent cx="4009611" cy="3513979"/>
            <wp:effectExtent l="19050" t="19050" r="10160" b="10795"/>
            <wp:docPr id="459" name="Picture 459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31.png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4036814" cy="35378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0701642" w14:textId="77777777" w:rsidR="0071021A" w:rsidRPr="006260BC" w:rsidRDefault="0071021A" w:rsidP="00475AF9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645"/>
        <w:gridCol w:w="855"/>
        <w:gridCol w:w="855"/>
        <w:gridCol w:w="744"/>
        <w:gridCol w:w="1049"/>
        <w:gridCol w:w="1049"/>
        <w:gridCol w:w="1049"/>
        <w:gridCol w:w="1049"/>
        <w:gridCol w:w="1055"/>
      </w:tblGrid>
      <w:tr w:rsidR="00747500" w:rsidRPr="006260BC" w14:paraId="4603881F" w14:textId="77777777" w:rsidTr="0071021A">
        <w:trPr>
          <w:trHeight w:val="20"/>
          <w:jc w:val="center"/>
        </w:trPr>
        <w:tc>
          <w:tcPr>
            <w:tcW w:w="5000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D42104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Axis Boundary Condition</w:t>
            </w:r>
          </w:p>
        </w:tc>
      </w:tr>
      <w:tr w:rsidR="00747500" w:rsidRPr="006260BC" w14:paraId="1DFCB045" w14:textId="77777777" w:rsidTr="0071021A">
        <w:trPr>
          <w:trHeight w:val="20"/>
          <w:jc w:val="center"/>
        </w:trPr>
        <w:tc>
          <w:tcPr>
            <w:tcW w:w="8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89D5CC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odel</w:t>
            </w:r>
          </w:p>
        </w:tc>
        <w:tc>
          <w:tcPr>
            <w:tcW w:w="1312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DB9FFF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Laminar</w:t>
            </w:r>
          </w:p>
        </w:tc>
        <w:tc>
          <w:tcPr>
            <w:tcW w:w="2808" w:type="pct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5A58C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Turbulent</w:t>
            </w:r>
          </w:p>
        </w:tc>
      </w:tr>
      <w:tr w:rsidR="00747500" w:rsidRPr="006260BC" w14:paraId="3EC649EB" w14:textId="77777777" w:rsidTr="0071021A">
        <w:trPr>
          <w:trHeight w:val="20"/>
          <w:jc w:val="center"/>
        </w:trPr>
        <w:tc>
          <w:tcPr>
            <w:tcW w:w="8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031AB1" w14:textId="1F815E69" w:rsidR="00845342" w:rsidRPr="006260BC" w:rsidRDefault="00747500" w:rsidP="00AA22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Variable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78374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u </w:t>
            </w:r>
          </w:p>
          <w:p w14:paraId="4C23A0B0" w14:textId="60092799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AEF3FB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v </w:t>
            </w:r>
          </w:p>
          <w:p w14:paraId="0DD8561C" w14:textId="52436349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E3192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P </w:t>
            </w:r>
          </w:p>
          <w:p w14:paraId="3F6C364E" w14:textId="4120B8B0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Pa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FE6D8E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u </w:t>
            </w:r>
          </w:p>
          <w:p w14:paraId="356C28C6" w14:textId="7B8B9820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A0887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v </w:t>
            </w:r>
          </w:p>
          <w:p w14:paraId="116516FD" w14:textId="3602772E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8A5191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P</w:t>
            </w:r>
          </w:p>
          <w:p w14:paraId="6E2FA054" w14:textId="549350BD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Pa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3D100" w14:textId="77777777" w:rsidR="00B91176" w:rsidRDefault="00747500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k </w:t>
            </w:r>
          </w:p>
          <w:p w14:paraId="3426AE1A" w14:textId="7877F08A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</w:t>
            </w:r>
            <w:r w:rsidR="00747500" w:rsidRPr="00B91176">
              <w:rPr>
                <w:rFonts w:ascii="Times New Roman" w:eastAsia="Times New Roman" w:hAnsi="Times New Roman" w:cs="Times New Roman"/>
                <w:color w:val="000000"/>
                <w:sz w:val="20"/>
                <w:vertAlign w:val="superscript"/>
              </w:rPr>
              <w:t>2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/s</w:t>
            </w:r>
            <w:r w:rsidR="00747500" w:rsidRPr="00B91176">
              <w:rPr>
                <w:rFonts w:ascii="Times New Roman" w:eastAsia="Times New Roman" w:hAnsi="Times New Roman" w:cs="Times New Roman"/>
                <w:color w:val="000000"/>
                <w:sz w:val="20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6BC363" w14:textId="77777777" w:rsidR="00B91176" w:rsidRDefault="00747500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e </w:t>
            </w:r>
          </w:p>
          <w:p w14:paraId="4AF1F163" w14:textId="0D6B88CC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m</w:t>
            </w:r>
            <w:r w:rsidRPr="00B91176">
              <w:rPr>
                <w:rFonts w:ascii="Times New Roman" w:eastAsia="Times New Roman" w:hAnsi="Times New Roman" w:cs="Times New Roman"/>
                <w:color w:val="000000"/>
                <w:sz w:val="20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/s</w:t>
            </w:r>
            <w:r w:rsidR="00747500" w:rsidRPr="00B91176">
              <w:rPr>
                <w:rFonts w:ascii="Times New Roman" w:eastAsia="Times New Roman" w:hAnsi="Times New Roman" w:cs="Times New Roman"/>
                <w:color w:val="000000"/>
                <w:sz w:val="20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</w:tr>
      <w:tr w:rsidR="00747500" w:rsidRPr="006260BC" w14:paraId="0780FA97" w14:textId="77777777" w:rsidTr="0071021A">
        <w:trPr>
          <w:trHeight w:val="20"/>
          <w:jc w:val="center"/>
        </w:trPr>
        <w:tc>
          <w:tcPr>
            <w:tcW w:w="8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E85E0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agnitude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32C37B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22F1B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560E73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5447E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D17336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DA580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02F2E5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2D1B67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</w:tr>
      <w:tr w:rsidR="00747500" w:rsidRPr="006260BC" w14:paraId="376EE266" w14:textId="77777777" w:rsidTr="0071021A">
        <w:trPr>
          <w:trHeight w:val="20"/>
          <w:jc w:val="center"/>
        </w:trPr>
        <w:tc>
          <w:tcPr>
            <w:tcW w:w="8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1A20DC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Zero Gradient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6B85FE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034AB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N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F16454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A2CD0C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A119BB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N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64E2A3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780E7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8D0CB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</w:tr>
    </w:tbl>
    <w:p w14:paraId="3FD52F1C" w14:textId="794BB41F" w:rsidR="00CA06DC" w:rsidRDefault="008E4DCE" w:rsidP="0059081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bove table explains the adaption of axisymmetric condition for </w:t>
      </w:r>
      <w:r w:rsidR="00E26499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“axis” boundary condition) </w:t>
      </w:r>
    </w:p>
    <w:p w14:paraId="6849FBC0" w14:textId="5F256064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7EFB44B" w14:textId="0B2A8D60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A7E6394" w14:textId="79803F00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7FDE586" w14:textId="0E49D5D6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19D2CBD" w14:textId="2331FC56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FAA3B98" w14:textId="543FAC83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9C9FD6D" w14:textId="78055A3D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063CE20" w14:textId="65BC155E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23B30A0" w14:textId="235A903C" w:rsidR="005E1ADC" w:rsidRPr="006260BC" w:rsidRDefault="00821B09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A552EC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A552EC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A552EC" w:rsidRPr="006260BC">
        <w:rPr>
          <w:rFonts w:ascii="Times New Roman" w:hAnsi="Times New Roman" w:cs="Times New Roman"/>
          <w:b/>
          <w:sz w:val="24"/>
          <w:szCs w:val="24"/>
        </w:rPr>
        <w:t>Models</w:t>
      </w:r>
      <w:r w:rsidR="00151E1D" w:rsidRPr="006260BC">
        <w:rPr>
          <w:rFonts w:ascii="Times New Roman" w:hAnsi="Times New Roman" w:cs="Times New Roman"/>
          <w:sz w:val="24"/>
          <w:szCs w:val="24"/>
        </w:rPr>
        <w:t xml:space="preserve"> &gt;</w:t>
      </w:r>
      <w:r w:rsidR="00747500">
        <w:rPr>
          <w:rFonts w:ascii="Times New Roman" w:hAnsi="Times New Roman" w:cs="Times New Roman"/>
          <w:b/>
          <w:sz w:val="24"/>
          <w:szCs w:val="24"/>
        </w:rPr>
        <w:t xml:space="preserve">Viscous </w:t>
      </w:r>
      <w:r w:rsidR="00747500" w:rsidRPr="00747500">
        <w:rPr>
          <w:rFonts w:ascii="Times New Roman" w:hAnsi="Times New Roman" w:cs="Times New Roman"/>
          <w:sz w:val="24"/>
          <w:szCs w:val="24"/>
        </w:rPr>
        <w:t>(double click)</w:t>
      </w:r>
      <w:r w:rsidR="00A552EC" w:rsidRPr="006260BC">
        <w:rPr>
          <w:rFonts w:ascii="Times New Roman" w:hAnsi="Times New Roman" w:cs="Times New Roman"/>
          <w:sz w:val="24"/>
          <w:szCs w:val="24"/>
        </w:rPr>
        <w:t xml:space="preserve">. Select </w:t>
      </w:r>
      <w:r w:rsidR="00747500">
        <w:rPr>
          <w:rFonts w:ascii="Times New Roman" w:hAnsi="Times New Roman" w:cs="Times New Roman"/>
          <w:sz w:val="24"/>
          <w:szCs w:val="24"/>
        </w:rPr>
        <w:t>parameters as per below and click OK</w:t>
      </w:r>
      <w:r w:rsidR="002C0E83">
        <w:rPr>
          <w:rFonts w:ascii="Times New Roman" w:hAnsi="Times New Roman" w:cs="Times New Roman"/>
          <w:sz w:val="24"/>
          <w:szCs w:val="24"/>
        </w:rPr>
        <w:t>(Apply)</w:t>
      </w:r>
      <w:r w:rsidR="00747500">
        <w:rPr>
          <w:rFonts w:ascii="Times New Roman" w:hAnsi="Times New Roman" w:cs="Times New Roman"/>
          <w:sz w:val="24"/>
          <w:szCs w:val="24"/>
        </w:rPr>
        <w:t>.</w:t>
      </w:r>
    </w:p>
    <w:p w14:paraId="45FFAC14" w14:textId="3A47F9D0" w:rsidR="001525C7" w:rsidRPr="006260BC" w:rsidRDefault="001525C7" w:rsidP="00AE214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2162AA40" w14:textId="557CF59F" w:rsidR="001525C7" w:rsidRPr="006260BC" w:rsidRDefault="00683552" w:rsidP="001045B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5E7C874" wp14:editId="585085C7">
            <wp:extent cx="3895958" cy="3548793"/>
            <wp:effectExtent l="19050" t="19050" r="9525" b="13970"/>
            <wp:docPr id="454" name="Picture 454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" name="111.png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933180" cy="3582698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7FE49D0" w14:textId="6F991500" w:rsidR="001525C7" w:rsidRPr="006260BC" w:rsidRDefault="001525C7" w:rsidP="00AE214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low</w:t>
      </w:r>
    </w:p>
    <w:p w14:paraId="03F75EDA" w14:textId="4CB5348D" w:rsidR="00386841" w:rsidRPr="006260BC" w:rsidRDefault="00683552" w:rsidP="00845EC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EADEB59" wp14:editId="6FF1F1A0">
            <wp:extent cx="3895463" cy="3419767"/>
            <wp:effectExtent l="19050" t="19050" r="10160" b="9525"/>
            <wp:docPr id="460" name="Picture 46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" name="222.png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911122" cy="3433514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D2554B4" w14:textId="492E9F10" w:rsidR="00A0730B" w:rsidRPr="006260BC" w:rsidRDefault="00D55863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5E1ADC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>Materials</w:t>
      </w:r>
      <w:r w:rsidR="005E1ADC" w:rsidRPr="006260BC">
        <w:rPr>
          <w:rFonts w:ascii="Times New Roman" w:hAnsi="Times New Roman" w:cs="Times New Roman"/>
          <w:sz w:val="24"/>
          <w:szCs w:val="24"/>
        </w:rPr>
        <w:t xml:space="preserve"> &gt;</w:t>
      </w:r>
      <w:r w:rsidR="003A0A84">
        <w:rPr>
          <w:rFonts w:ascii="Times New Roman" w:hAnsi="Times New Roman" w:cs="Times New Roman"/>
          <w:sz w:val="24"/>
          <w:szCs w:val="24"/>
        </w:rPr>
        <w:t xml:space="preserve"> </w:t>
      </w:r>
      <w:r w:rsidR="003A0A84" w:rsidRPr="001045BE">
        <w:rPr>
          <w:rFonts w:ascii="Times New Roman" w:hAnsi="Times New Roman" w:cs="Times New Roman"/>
          <w:b/>
          <w:sz w:val="24"/>
          <w:szCs w:val="24"/>
        </w:rPr>
        <w:t>Fluid</w:t>
      </w:r>
      <w:r w:rsidR="003A0A84">
        <w:rPr>
          <w:rFonts w:ascii="Times New Roman" w:hAnsi="Times New Roman" w:cs="Times New Roman"/>
          <w:sz w:val="24"/>
          <w:szCs w:val="24"/>
        </w:rPr>
        <w:t xml:space="preserve"> &gt;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 xml:space="preserve"> air</w:t>
      </w:r>
      <w:r w:rsidR="005E1ADC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1045BE">
        <w:rPr>
          <w:rFonts w:ascii="Times New Roman" w:hAnsi="Times New Roman" w:cs="Times New Roman"/>
          <w:sz w:val="24"/>
          <w:szCs w:val="24"/>
        </w:rPr>
        <w:t xml:space="preserve">(double click). </w:t>
      </w:r>
      <w:r w:rsidR="00263AFC" w:rsidRPr="006260BC">
        <w:rPr>
          <w:rFonts w:ascii="Times New Roman" w:hAnsi="Times New Roman" w:cs="Times New Roman"/>
          <w:sz w:val="24"/>
          <w:szCs w:val="24"/>
        </w:rPr>
        <w:t xml:space="preserve">Change the </w:t>
      </w:r>
      <w:r w:rsidR="00263AFC" w:rsidRPr="006260BC">
        <w:rPr>
          <w:rFonts w:ascii="Times New Roman" w:hAnsi="Times New Roman" w:cs="Times New Roman"/>
          <w:b/>
          <w:sz w:val="24"/>
          <w:szCs w:val="24"/>
        </w:rPr>
        <w:t>D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>ensity</w:t>
      </w:r>
      <w:r w:rsidR="00263AFC" w:rsidRPr="006260BC">
        <w:rPr>
          <w:rFonts w:ascii="Times New Roman" w:hAnsi="Times New Roman" w:cs="Times New Roman"/>
          <w:sz w:val="24"/>
          <w:szCs w:val="24"/>
        </w:rPr>
        <w:t xml:space="preserve"> and </w:t>
      </w:r>
      <w:r w:rsidR="00263AFC" w:rsidRPr="006260BC">
        <w:rPr>
          <w:rFonts w:ascii="Times New Roman" w:hAnsi="Times New Roman" w:cs="Times New Roman"/>
          <w:b/>
          <w:sz w:val="24"/>
          <w:szCs w:val="24"/>
        </w:rPr>
        <w:t>V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>iscosity</w:t>
      </w:r>
      <w:r w:rsidR="005E1ADC" w:rsidRPr="006260BC">
        <w:rPr>
          <w:rFonts w:ascii="Times New Roman" w:hAnsi="Times New Roman" w:cs="Times New Roman"/>
          <w:sz w:val="24"/>
          <w:szCs w:val="24"/>
        </w:rPr>
        <w:t xml:space="preserve"> as per below and click 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>Change/Create</w:t>
      </w:r>
      <w:r w:rsidR="005E1ADC" w:rsidRPr="006260BC">
        <w:rPr>
          <w:rFonts w:ascii="Times New Roman" w:hAnsi="Times New Roman" w:cs="Times New Roman"/>
          <w:sz w:val="24"/>
          <w:szCs w:val="24"/>
        </w:rPr>
        <w:t>.</w:t>
      </w:r>
      <w:r w:rsidR="00505388" w:rsidRPr="006260BC">
        <w:rPr>
          <w:rFonts w:ascii="Times New Roman" w:hAnsi="Times New Roman" w:cs="Times New Roman"/>
          <w:sz w:val="24"/>
          <w:szCs w:val="24"/>
        </w:rPr>
        <w:t xml:space="preserve"> Close the dialog box when finished.</w:t>
      </w:r>
    </w:p>
    <w:p w14:paraId="6FC51C04" w14:textId="375AC588" w:rsidR="00873A15" w:rsidRDefault="009A5A50" w:rsidP="009A5A5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058B7DE" wp14:editId="4A88202A">
            <wp:extent cx="4904133" cy="3126385"/>
            <wp:effectExtent l="19050" t="19050" r="10795" b="17145"/>
            <wp:docPr id="465" name="Picture 465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34.png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943481" cy="315146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AF5DFCE" w14:textId="77777777" w:rsidR="00C55584" w:rsidRDefault="00C55584" w:rsidP="006B5F7A">
      <w:pPr>
        <w:rPr>
          <w:rFonts w:ascii="Times New Roman" w:hAnsi="Times New Roman" w:cs="Times New Roman"/>
          <w:sz w:val="24"/>
          <w:szCs w:val="24"/>
        </w:rPr>
      </w:pPr>
    </w:p>
    <w:p w14:paraId="20078063" w14:textId="5B582F58" w:rsidR="006B5F7A" w:rsidRDefault="00C5340F" w:rsidP="00E45259">
      <w:pPr>
        <w:pStyle w:val="ListParagraph"/>
        <w:numPr>
          <w:ilvl w:val="1"/>
          <w:numId w:val="5"/>
        </w:num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151E1D" w:rsidRPr="00D35D4E">
        <w:rPr>
          <w:rFonts w:ascii="Times New Roman" w:hAnsi="Times New Roman" w:cs="Times New Roman"/>
          <w:b/>
          <w:sz w:val="24"/>
          <w:szCs w:val="24"/>
        </w:rPr>
        <w:t>Setup</w:t>
      </w:r>
      <w:r w:rsidR="00151E1D" w:rsidRPr="00D35D4E">
        <w:rPr>
          <w:rFonts w:ascii="Times New Roman" w:hAnsi="Times New Roman" w:cs="Times New Roman"/>
          <w:sz w:val="24"/>
          <w:szCs w:val="24"/>
        </w:rPr>
        <w:t xml:space="preserve"> &gt; </w:t>
      </w:r>
      <w:r w:rsidR="00873A15" w:rsidRPr="00D35D4E">
        <w:rPr>
          <w:rFonts w:ascii="Times New Roman" w:hAnsi="Times New Roman" w:cs="Times New Roman"/>
          <w:b/>
          <w:sz w:val="24"/>
          <w:szCs w:val="24"/>
        </w:rPr>
        <w:t xml:space="preserve">Cell Zone </w:t>
      </w:r>
      <w:proofErr w:type="gramStart"/>
      <w:r w:rsidR="00873A15" w:rsidRPr="00D35D4E">
        <w:rPr>
          <w:rFonts w:ascii="Times New Roman" w:hAnsi="Times New Roman" w:cs="Times New Roman"/>
          <w:b/>
          <w:sz w:val="24"/>
          <w:szCs w:val="24"/>
        </w:rPr>
        <w:t>Conditions</w:t>
      </w:r>
      <w:r w:rsidR="0084767B" w:rsidRPr="00845EC0">
        <w:rPr>
          <w:rFonts w:ascii="Times New Roman" w:hAnsi="Times New Roman" w:cs="Times New Roman"/>
          <w:color w:val="000000" w:themeColor="text1"/>
          <w:sz w:val="24"/>
          <w:szCs w:val="24"/>
        </w:rPr>
        <w:t>(</w:t>
      </w:r>
      <w:proofErr w:type="gramEnd"/>
      <w:r w:rsidR="0084767B" w:rsidRPr="00845EC0">
        <w:rPr>
          <w:rFonts w:ascii="Times New Roman" w:hAnsi="Times New Roman" w:cs="Times New Roman"/>
          <w:color w:val="000000" w:themeColor="text1"/>
          <w:sz w:val="24"/>
          <w:szCs w:val="24"/>
        </w:rPr>
        <w:t>Double click)</w:t>
      </w:r>
      <w:r w:rsidR="00873A15" w:rsidRPr="00845EC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73A15" w:rsidRPr="00D35D4E">
        <w:rPr>
          <w:rFonts w:ascii="Times New Roman" w:hAnsi="Times New Roman" w:cs="Times New Roman"/>
          <w:sz w:val="24"/>
          <w:szCs w:val="24"/>
        </w:rPr>
        <w:t xml:space="preserve">&gt; </w:t>
      </w:r>
      <w:r w:rsidR="00873A15" w:rsidRPr="00D35D4E">
        <w:rPr>
          <w:rFonts w:ascii="Times New Roman" w:hAnsi="Times New Roman" w:cs="Times New Roman"/>
          <w:b/>
          <w:sz w:val="24"/>
          <w:szCs w:val="24"/>
        </w:rPr>
        <w:t>Zone</w:t>
      </w:r>
      <w:r w:rsidR="00873A15" w:rsidRPr="00D35D4E">
        <w:rPr>
          <w:rFonts w:ascii="Times New Roman" w:hAnsi="Times New Roman" w:cs="Times New Roman"/>
          <w:sz w:val="24"/>
          <w:szCs w:val="24"/>
        </w:rPr>
        <w:t xml:space="preserve"> &gt; </w:t>
      </w:r>
      <w:proofErr w:type="spellStart"/>
      <w:r w:rsidR="00873A15" w:rsidRPr="00D35D4E">
        <w:rPr>
          <w:rFonts w:ascii="Times New Roman" w:hAnsi="Times New Roman" w:cs="Times New Roman"/>
          <w:b/>
          <w:sz w:val="24"/>
          <w:szCs w:val="24"/>
        </w:rPr>
        <w:t>surface_body</w:t>
      </w:r>
      <w:proofErr w:type="spellEnd"/>
      <w:r w:rsidR="00873A15" w:rsidRPr="00D35D4E">
        <w:rPr>
          <w:rFonts w:ascii="Times New Roman" w:hAnsi="Times New Roman" w:cs="Times New Roman"/>
          <w:sz w:val="24"/>
          <w:szCs w:val="24"/>
        </w:rPr>
        <w:t xml:space="preserve">. Change type to </w:t>
      </w:r>
      <w:r w:rsidR="00873A15" w:rsidRPr="00D35D4E">
        <w:rPr>
          <w:rFonts w:ascii="Times New Roman" w:hAnsi="Times New Roman" w:cs="Times New Roman"/>
          <w:b/>
          <w:sz w:val="24"/>
          <w:szCs w:val="24"/>
        </w:rPr>
        <w:t>fluid</w:t>
      </w:r>
      <w:r w:rsidR="001045BE" w:rsidRPr="00D35D4E">
        <w:rPr>
          <w:rFonts w:ascii="Times New Roman" w:hAnsi="Times New Roman" w:cs="Times New Roman"/>
          <w:sz w:val="24"/>
          <w:szCs w:val="24"/>
        </w:rPr>
        <w:t>, make sure</w:t>
      </w:r>
      <w:r w:rsidR="001045BE" w:rsidRPr="00D35D4E">
        <w:rPr>
          <w:rFonts w:ascii="Times New Roman" w:hAnsi="Times New Roman" w:cs="Times New Roman"/>
          <w:b/>
          <w:sz w:val="24"/>
          <w:szCs w:val="24"/>
        </w:rPr>
        <w:t xml:space="preserve"> air </w:t>
      </w:r>
      <w:r w:rsidR="001045BE" w:rsidRPr="00D35D4E">
        <w:rPr>
          <w:rFonts w:ascii="Times New Roman" w:hAnsi="Times New Roman" w:cs="Times New Roman"/>
          <w:sz w:val="24"/>
          <w:szCs w:val="24"/>
        </w:rPr>
        <w:t>is selected</w:t>
      </w:r>
      <w:r w:rsidR="00E51631" w:rsidRPr="00D35D4E">
        <w:rPr>
          <w:rFonts w:ascii="Times New Roman" w:hAnsi="Times New Roman" w:cs="Times New Roman"/>
          <w:sz w:val="24"/>
          <w:szCs w:val="24"/>
        </w:rPr>
        <w:t xml:space="preserve"> and click </w:t>
      </w:r>
      <w:r w:rsidR="002F3845">
        <w:rPr>
          <w:rFonts w:ascii="Times New Roman" w:hAnsi="Times New Roman" w:cs="Times New Roman"/>
          <w:b/>
          <w:sz w:val="24"/>
          <w:szCs w:val="24"/>
        </w:rPr>
        <w:t>Apply</w:t>
      </w:r>
      <w:r w:rsidR="00873A15" w:rsidRPr="00D35D4E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EDEA574" w14:textId="310BD8AA" w:rsidR="00161A2B" w:rsidRDefault="00456F20" w:rsidP="00A31A94">
      <w:pPr>
        <w:ind w:left="-7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39A70A4" wp14:editId="4C8DAF07">
            <wp:extent cx="5943600" cy="3431540"/>
            <wp:effectExtent l="19050" t="19050" r="19050" b="16510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31540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93DE6E6" w14:textId="10DDE5FE" w:rsidR="008250D5" w:rsidRDefault="00164A2F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 xml:space="preserve"> Boundary Conditions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inlet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161A2B">
        <w:rPr>
          <w:rFonts w:ascii="Times New Roman" w:hAnsi="Times New Roman" w:cs="Times New Roman"/>
          <w:sz w:val="24"/>
          <w:szCs w:val="24"/>
        </w:rPr>
        <w:t>(double click).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Change parameters as per below and click </w:t>
      </w:r>
      <w:r w:rsidR="00A7727A">
        <w:rPr>
          <w:rFonts w:ascii="Times New Roman" w:hAnsi="Times New Roman" w:cs="Times New Roman"/>
          <w:b/>
          <w:sz w:val="24"/>
          <w:szCs w:val="24"/>
        </w:rPr>
        <w:t>Apply</w:t>
      </w:r>
      <w:r w:rsidR="00D31AC2" w:rsidRPr="006260BC">
        <w:rPr>
          <w:rFonts w:ascii="Times New Roman" w:hAnsi="Times New Roman" w:cs="Times New Roman"/>
          <w:sz w:val="24"/>
          <w:szCs w:val="24"/>
        </w:rPr>
        <w:t>.</w:t>
      </w:r>
      <w:r w:rsidR="00F249F0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031FC82" w14:textId="42BA3FB4" w:rsidR="008250D5" w:rsidRPr="006260BC" w:rsidRDefault="008250D5" w:rsidP="00FF60BA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36A90717" w14:textId="336F82B2" w:rsidR="00161A2B" w:rsidRDefault="00836ECF" w:rsidP="00B11B9A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7F5A96D" wp14:editId="1C81EFAC">
            <wp:extent cx="4083050" cy="3334490"/>
            <wp:effectExtent l="19050" t="19050" r="12700" b="18415"/>
            <wp:docPr id="467" name="Picture 467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" name="111.png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125415" cy="3369088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E7419C4" w14:textId="7E6D5014" w:rsidR="008250D5" w:rsidRPr="006260BC" w:rsidRDefault="008250D5" w:rsidP="00FF60BA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low</w:t>
      </w:r>
    </w:p>
    <w:p w14:paraId="13586174" w14:textId="7EFDB940" w:rsidR="00426464" w:rsidRDefault="00836ECF" w:rsidP="008250D5">
      <w:pPr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66B8B61F" wp14:editId="2B0A3AA4">
            <wp:extent cx="4127500" cy="2773715"/>
            <wp:effectExtent l="19050" t="19050" r="25400" b="26670"/>
            <wp:docPr id="477" name="Picture 477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7" name="222.png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161609" cy="2796636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tbl>
      <w:tblPr>
        <w:tblW w:w="9405" w:type="dxa"/>
        <w:jc w:val="center"/>
        <w:tblLook w:val="04A0" w:firstRow="1" w:lastRow="0" w:firstColumn="1" w:lastColumn="0" w:noHBand="0" w:noVBand="1"/>
      </w:tblPr>
      <w:tblGrid>
        <w:gridCol w:w="1659"/>
        <w:gridCol w:w="865"/>
        <w:gridCol w:w="865"/>
        <w:gridCol w:w="753"/>
        <w:gridCol w:w="882"/>
        <w:gridCol w:w="865"/>
        <w:gridCol w:w="752"/>
        <w:gridCol w:w="1213"/>
        <w:gridCol w:w="1551"/>
      </w:tblGrid>
      <w:tr w:rsidR="00027BB9" w:rsidRPr="006260BC" w14:paraId="088131A8" w14:textId="77777777" w:rsidTr="009C7CE3">
        <w:trPr>
          <w:trHeight w:val="221"/>
          <w:jc w:val="center"/>
        </w:trPr>
        <w:tc>
          <w:tcPr>
            <w:tcW w:w="940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55F411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nlet Boundary Condition</w:t>
            </w:r>
          </w:p>
        </w:tc>
      </w:tr>
      <w:tr w:rsidR="00027BB9" w:rsidRPr="006260BC" w14:paraId="51922229" w14:textId="77777777" w:rsidTr="009C7CE3">
        <w:trPr>
          <w:trHeight w:val="221"/>
          <w:jc w:val="center"/>
        </w:trPr>
        <w:tc>
          <w:tcPr>
            <w:tcW w:w="1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5AA8B6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odel</w:t>
            </w:r>
          </w:p>
        </w:tc>
        <w:tc>
          <w:tcPr>
            <w:tcW w:w="248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72E2D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Laminar</w:t>
            </w:r>
          </w:p>
        </w:tc>
        <w:tc>
          <w:tcPr>
            <w:tcW w:w="5263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8348F2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urbulent</w:t>
            </w:r>
          </w:p>
        </w:tc>
      </w:tr>
      <w:tr w:rsidR="00027BB9" w:rsidRPr="006260BC" w14:paraId="6BEA254B" w14:textId="77777777" w:rsidTr="009C7CE3">
        <w:trPr>
          <w:trHeight w:val="221"/>
          <w:jc w:val="center"/>
        </w:trPr>
        <w:tc>
          <w:tcPr>
            <w:tcW w:w="1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356C36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Variable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855459" w14:textId="4F0B8BC9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019035" w14:textId="3A70061F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60BBB" w14:textId="0140F078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a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FCF3E7" w14:textId="6B92756C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5BF35" w14:textId="0E04A0A1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25295F" w14:textId="44018108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a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B1088B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ntensity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A1669C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Length Scale</w:t>
            </w:r>
          </w:p>
        </w:tc>
      </w:tr>
      <w:tr w:rsidR="00027BB9" w:rsidRPr="006260BC" w14:paraId="406408A0" w14:textId="77777777" w:rsidTr="009C7CE3">
        <w:trPr>
          <w:trHeight w:val="221"/>
          <w:jc w:val="center"/>
        </w:trPr>
        <w:tc>
          <w:tcPr>
            <w:tcW w:w="1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A5980C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agnitude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6CA1E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44BEDC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5ACF37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C7441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4.08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4C472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41135E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90E1B4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01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2F873D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000294</w:t>
            </w:r>
          </w:p>
        </w:tc>
      </w:tr>
      <w:tr w:rsidR="00027BB9" w:rsidRPr="006260BC" w14:paraId="58483275" w14:textId="77777777" w:rsidTr="009C7CE3">
        <w:trPr>
          <w:trHeight w:val="221"/>
          <w:jc w:val="center"/>
        </w:trPr>
        <w:tc>
          <w:tcPr>
            <w:tcW w:w="1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ABB751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Zero Gradient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A48C6C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ABD797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7A72DA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94FB79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80288D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069AA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025A53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0227E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</w:tr>
    </w:tbl>
    <w:p w14:paraId="452E89CC" w14:textId="147E219C" w:rsidR="00D31AC2" w:rsidRPr="006260BC" w:rsidRDefault="00AC6B24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 xml:space="preserve"> Boundary Conditions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505388" w:rsidRPr="006260BC">
        <w:rPr>
          <w:rFonts w:ascii="Times New Roman" w:hAnsi="Times New Roman" w:cs="Times New Roman"/>
          <w:b/>
          <w:sz w:val="24"/>
          <w:szCs w:val="24"/>
        </w:rPr>
        <w:t>outlet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B11B9A">
        <w:rPr>
          <w:rFonts w:ascii="Times New Roman" w:hAnsi="Times New Roman" w:cs="Times New Roman"/>
          <w:sz w:val="24"/>
          <w:szCs w:val="24"/>
        </w:rPr>
        <w:t xml:space="preserve">(double click) or click </w:t>
      </w:r>
      <w:r w:rsidR="00B11B9A" w:rsidRPr="00B11B9A">
        <w:rPr>
          <w:rFonts w:ascii="Times New Roman" w:hAnsi="Times New Roman" w:cs="Times New Roman"/>
          <w:b/>
          <w:sz w:val="24"/>
          <w:szCs w:val="24"/>
        </w:rPr>
        <w:t>Edit…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. Change parameters as per below and click </w:t>
      </w:r>
      <w:r w:rsidR="002C0E83">
        <w:rPr>
          <w:rFonts w:ascii="Times New Roman" w:hAnsi="Times New Roman" w:cs="Times New Roman"/>
          <w:b/>
          <w:sz w:val="24"/>
          <w:szCs w:val="24"/>
        </w:rPr>
        <w:t>Apply</w:t>
      </w:r>
      <w:r w:rsidR="00963245">
        <w:rPr>
          <w:rFonts w:ascii="Times New Roman" w:hAnsi="Times New Roman" w:cs="Times New Roman"/>
          <w:b/>
          <w:sz w:val="24"/>
          <w:szCs w:val="24"/>
        </w:rPr>
        <w:t>.</w:t>
      </w:r>
    </w:p>
    <w:p w14:paraId="506160AC" w14:textId="5754DDDF" w:rsidR="005F3CA0" w:rsidRPr="006260BC" w:rsidRDefault="005F3CA0" w:rsidP="004B61A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254278DF" w14:textId="24A534EB" w:rsidR="005F3CA0" w:rsidRPr="006260BC" w:rsidRDefault="00963245" w:rsidP="0044185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0EBD85C" wp14:editId="2D998E11">
            <wp:extent cx="4320000" cy="2919230"/>
            <wp:effectExtent l="19050" t="19050" r="23495" b="14605"/>
            <wp:docPr id="478" name="Picture 478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" name="111.png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91923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22D67C7" w14:textId="3E9E67E5" w:rsidR="005F3CA0" w:rsidRDefault="005F3CA0" w:rsidP="004B61A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low</w:t>
      </w:r>
    </w:p>
    <w:p w14:paraId="1B0146B6" w14:textId="242F165F" w:rsidR="00566B10" w:rsidRDefault="00963245" w:rsidP="004B61A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3D79F688" wp14:editId="11BCD947">
            <wp:extent cx="4320000" cy="2924309"/>
            <wp:effectExtent l="19050" t="19050" r="23495" b="28575"/>
            <wp:docPr id="479" name="Picture 479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9" name="222.png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924309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CDB4564" w14:textId="77777777" w:rsidR="00DA53CC" w:rsidRPr="006260BC" w:rsidRDefault="00DA53CC" w:rsidP="004B61A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003" w:type="dxa"/>
        <w:jc w:val="center"/>
        <w:tblLook w:val="04A0" w:firstRow="1" w:lastRow="0" w:firstColumn="1" w:lastColumn="0" w:noHBand="0" w:noVBand="1"/>
      </w:tblPr>
      <w:tblGrid>
        <w:gridCol w:w="1581"/>
        <w:gridCol w:w="824"/>
        <w:gridCol w:w="824"/>
        <w:gridCol w:w="718"/>
        <w:gridCol w:w="824"/>
        <w:gridCol w:w="824"/>
        <w:gridCol w:w="718"/>
        <w:gridCol w:w="1353"/>
        <w:gridCol w:w="1337"/>
      </w:tblGrid>
      <w:tr w:rsidR="004B61AB" w:rsidRPr="006260BC" w14:paraId="6C888F53" w14:textId="77777777" w:rsidTr="009C7CE3">
        <w:trPr>
          <w:trHeight w:val="244"/>
          <w:jc w:val="center"/>
        </w:trPr>
        <w:tc>
          <w:tcPr>
            <w:tcW w:w="900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81209" w14:textId="2AEB8A47" w:rsidR="004B61AB" w:rsidRPr="006260BC" w:rsidRDefault="00B11B9A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br w:type="page"/>
            </w:r>
            <w:r w:rsidR="004B61AB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Outlet Boundary Condition</w:t>
            </w:r>
          </w:p>
        </w:tc>
      </w:tr>
      <w:tr w:rsidR="004B61AB" w:rsidRPr="006260BC" w14:paraId="2DF15A25" w14:textId="77777777" w:rsidTr="009C7CE3">
        <w:trPr>
          <w:trHeight w:val="244"/>
          <w:jc w:val="center"/>
        </w:trPr>
        <w:tc>
          <w:tcPr>
            <w:tcW w:w="15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EF5BDC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odel</w:t>
            </w:r>
          </w:p>
        </w:tc>
        <w:tc>
          <w:tcPr>
            <w:tcW w:w="236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3F8BC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Laminar</w:t>
            </w:r>
          </w:p>
        </w:tc>
        <w:tc>
          <w:tcPr>
            <w:tcW w:w="5056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A4121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urbulent</w:t>
            </w:r>
          </w:p>
        </w:tc>
      </w:tr>
      <w:tr w:rsidR="004B61AB" w:rsidRPr="006260BC" w14:paraId="21B860BD" w14:textId="77777777" w:rsidTr="009C7CE3">
        <w:trPr>
          <w:trHeight w:val="244"/>
          <w:jc w:val="center"/>
        </w:trPr>
        <w:tc>
          <w:tcPr>
            <w:tcW w:w="15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1BF80A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Variable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074CC3" w14:textId="7BF7D47A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188000" w14:textId="3059475C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F34B75" w14:textId="2EB0C614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a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2779B" w14:textId="40C99747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D366AC" w14:textId="3D517242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16CDDF" w14:textId="27291FD6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Pa]</w:t>
            </w:r>
          </w:p>
        </w:tc>
        <w:tc>
          <w:tcPr>
            <w:tcW w:w="13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4A160" w14:textId="6900306D" w:rsidR="004B61AB" w:rsidRPr="00B82C63" w:rsidRDefault="00B82C63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k [m</w:t>
            </w:r>
            <w:r w:rsidR="004B61AB" w:rsidRP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="004B61AB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/s</w:t>
            </w:r>
            <w:r w:rsidR="004B61AB" w:rsidRP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1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FD703" w14:textId="35F1B8C8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e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</w:t>
            </w:r>
            <w:r w:rsidRP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/s</w:t>
            </w:r>
            <w:r w:rsidRP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</w:tr>
      <w:tr w:rsidR="004B61AB" w:rsidRPr="006260BC" w14:paraId="6347C511" w14:textId="77777777" w:rsidTr="009C7CE3">
        <w:trPr>
          <w:trHeight w:val="244"/>
          <w:jc w:val="center"/>
        </w:trPr>
        <w:tc>
          <w:tcPr>
            <w:tcW w:w="15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3F38C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agnitude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83273D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851FC9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212695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1DD52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247FA9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424D62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00</w:t>
            </w:r>
          </w:p>
        </w:tc>
        <w:tc>
          <w:tcPr>
            <w:tcW w:w="13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9FA463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722024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</w:tr>
      <w:tr w:rsidR="004B61AB" w:rsidRPr="006260BC" w14:paraId="405240FF" w14:textId="77777777" w:rsidTr="009C7CE3">
        <w:trPr>
          <w:trHeight w:val="244"/>
          <w:jc w:val="center"/>
        </w:trPr>
        <w:tc>
          <w:tcPr>
            <w:tcW w:w="15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FFBA9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Zero Gradient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465E1C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5183C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F9B41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83BDD8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16C7E7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FFF137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13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D58E0B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1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B70547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</w:tr>
    </w:tbl>
    <w:p w14:paraId="5EE78575" w14:textId="6C356465" w:rsidR="00CA06DC" w:rsidRPr="006260BC" w:rsidRDefault="00B80DAE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Boundary Conditions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wall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9D0C6F" w:rsidRPr="009D0C6F">
        <w:rPr>
          <w:rFonts w:ascii="Times New Roman" w:hAnsi="Times New Roman" w:cs="Times New Roman"/>
          <w:sz w:val="24"/>
          <w:szCs w:val="24"/>
        </w:rPr>
        <w:t>(double Click)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Change parameters as per below and click </w:t>
      </w:r>
      <w:r w:rsidR="002C0E83">
        <w:rPr>
          <w:rFonts w:ascii="Times New Roman" w:hAnsi="Times New Roman" w:cs="Times New Roman"/>
          <w:b/>
          <w:sz w:val="24"/>
          <w:szCs w:val="24"/>
        </w:rPr>
        <w:t>Apply</w:t>
      </w:r>
      <w:r w:rsidR="00D31AC2" w:rsidRPr="006260BC">
        <w:rPr>
          <w:rFonts w:ascii="Times New Roman" w:hAnsi="Times New Roman" w:cs="Times New Roman"/>
          <w:sz w:val="24"/>
          <w:szCs w:val="24"/>
        </w:rPr>
        <w:t>.</w:t>
      </w:r>
      <w:r w:rsidR="0096176A" w:rsidRPr="006260BC">
        <w:rPr>
          <w:rFonts w:ascii="Times New Roman" w:hAnsi="Times New Roman" w:cs="Times New Roman"/>
          <w:sz w:val="24"/>
          <w:szCs w:val="24"/>
          <w:lang w:eastAsia="ko-KR"/>
        </w:rPr>
        <w:t xml:space="preserve"> No need to change for laminar cases.</w:t>
      </w:r>
      <w:r w:rsidR="00BC2FCE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E9CDAE5" w14:textId="7BA0076C" w:rsidR="009D0C6F" w:rsidRPr="006260BC" w:rsidRDefault="009D0C6F" w:rsidP="00BC2FC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Laminar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 flow</w:t>
      </w:r>
    </w:p>
    <w:p w14:paraId="2C3FB020" w14:textId="3B968537" w:rsidR="009D0C6F" w:rsidRDefault="00427F36" w:rsidP="00893C3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188174A9" wp14:editId="779282BE">
            <wp:extent cx="4369804" cy="2951019"/>
            <wp:effectExtent l="19050" t="19050" r="12065" b="20955"/>
            <wp:docPr id="480" name="Picture 48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0" name="111.png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425409" cy="298857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FFE21BB" w14:textId="7C36F86D" w:rsidR="00893C30" w:rsidRPr="006260BC" w:rsidRDefault="00893C30" w:rsidP="00BC2FC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low</w:t>
      </w:r>
    </w:p>
    <w:p w14:paraId="774BB2ED" w14:textId="54233D4A" w:rsidR="00BC2FCE" w:rsidRDefault="00427F36" w:rsidP="00BC2FC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6F331B2" wp14:editId="42830A72">
            <wp:extent cx="4399808" cy="2779963"/>
            <wp:effectExtent l="19050" t="19050" r="20320" b="20955"/>
            <wp:docPr id="481" name="Picture 481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" name="222.png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438753" cy="280457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347"/>
        <w:gridCol w:w="788"/>
        <w:gridCol w:w="787"/>
        <w:gridCol w:w="712"/>
        <w:gridCol w:w="787"/>
        <w:gridCol w:w="787"/>
        <w:gridCol w:w="711"/>
        <w:gridCol w:w="1174"/>
        <w:gridCol w:w="1163"/>
        <w:gridCol w:w="1094"/>
      </w:tblGrid>
      <w:tr w:rsidR="00BC2FCE" w:rsidRPr="006260BC" w14:paraId="0AF5289E" w14:textId="77777777" w:rsidTr="0071021A">
        <w:trPr>
          <w:trHeight w:val="254"/>
          <w:jc w:val="center"/>
        </w:trPr>
        <w:tc>
          <w:tcPr>
            <w:tcW w:w="5000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1C339F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Wall Boundary Condition</w:t>
            </w:r>
          </w:p>
        </w:tc>
      </w:tr>
      <w:tr w:rsidR="00BC2FCE" w:rsidRPr="006260BC" w14:paraId="666A7B41" w14:textId="77777777" w:rsidTr="000A3F42">
        <w:trPr>
          <w:trHeight w:val="254"/>
          <w:jc w:val="center"/>
        </w:trPr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23DE4E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odel</w:t>
            </w:r>
          </w:p>
        </w:tc>
        <w:tc>
          <w:tcPr>
            <w:tcW w:w="1222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145D48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Laminar</w:t>
            </w:r>
          </w:p>
        </w:tc>
        <w:tc>
          <w:tcPr>
            <w:tcW w:w="3058" w:type="pct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4B723E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urbulent</w:t>
            </w:r>
          </w:p>
        </w:tc>
      </w:tr>
      <w:tr w:rsidR="00BC2FCE" w:rsidRPr="006260BC" w14:paraId="1682BDE4" w14:textId="77777777" w:rsidTr="000A3F42">
        <w:trPr>
          <w:trHeight w:val="254"/>
          <w:jc w:val="center"/>
        </w:trPr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075870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Variable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FF9A6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</w:p>
          <w:p w14:paraId="1AD882C7" w14:textId="74EE345A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6301C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</w:p>
          <w:p w14:paraId="7F1DC7B5" w14:textId="1CF0277B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3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891581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</w:p>
          <w:p w14:paraId="34836C88" w14:textId="1FB67FB2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a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F5AFE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</w:p>
          <w:p w14:paraId="30E767F6" w14:textId="52054ABD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1DC6C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</w:p>
          <w:p w14:paraId="388C17F1" w14:textId="0B995ED9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E88CF3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</w:p>
          <w:p w14:paraId="717F4EA4" w14:textId="0AAFB71E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a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D8B971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k </w:t>
            </w:r>
          </w:p>
          <w:p w14:paraId="3BF8DE78" w14:textId="611A517E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m</w:t>
            </w:r>
            <w:r w:rsidR="00BC2FCE" w:rsidRPr="0052116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/s</w:t>
            </w:r>
            <w:r w:rsidR="00BC2FCE" w:rsidRPr="0052116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6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7B796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e </w:t>
            </w:r>
          </w:p>
          <w:p w14:paraId="557B62DB" w14:textId="5C44B77E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</w:t>
            </w:r>
            <w:r w:rsidR="00BC2FCE" w:rsidRPr="0052116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/s</w:t>
            </w:r>
            <w:r w:rsidR="00BC2FCE" w:rsidRPr="0052116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8C4D69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Roughness</w:t>
            </w:r>
          </w:p>
        </w:tc>
      </w:tr>
      <w:tr w:rsidR="00BC2FCE" w:rsidRPr="006260BC" w14:paraId="4E68A3B2" w14:textId="77777777" w:rsidTr="000A3F42">
        <w:trPr>
          <w:trHeight w:val="254"/>
          <w:jc w:val="center"/>
        </w:trPr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BB9A56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agnitude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CAC29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056F58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3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8D63A0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33D740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D5A231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C19E0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398BAD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6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B05BDF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C11C55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.50E-05</w:t>
            </w:r>
          </w:p>
        </w:tc>
      </w:tr>
      <w:tr w:rsidR="00BC2FCE" w:rsidRPr="006260BC" w14:paraId="6C27B287" w14:textId="77777777" w:rsidTr="000A3F42">
        <w:trPr>
          <w:trHeight w:val="254"/>
          <w:jc w:val="center"/>
        </w:trPr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CD40F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Zero Gradient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0089C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7153F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3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170428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072628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4FAC24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8BB239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412A0C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6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F6D339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11E268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</w:tbl>
    <w:p w14:paraId="1D5D6249" w14:textId="3026FEB3" w:rsidR="00D31AC2" w:rsidRPr="006260BC" w:rsidRDefault="006C5A6E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Boundary Conditions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Operating Condition</w:t>
      </w:r>
      <w:r w:rsidR="009D0C6F">
        <w:rPr>
          <w:rFonts w:ascii="Times New Roman" w:hAnsi="Times New Roman" w:cs="Times New Roman"/>
          <w:b/>
          <w:sz w:val="24"/>
          <w:szCs w:val="24"/>
        </w:rPr>
        <w:t>…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. Change parameters as per below and click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OK</w:t>
      </w:r>
      <w:r w:rsidR="00D31AC2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2290432B" w14:textId="6014E775" w:rsidR="00D31AC2" w:rsidRPr="006260BC" w:rsidRDefault="00990E5C" w:rsidP="00E45C8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D00573C" wp14:editId="3B4B4316">
            <wp:extent cx="4619708" cy="5186314"/>
            <wp:effectExtent l="19050" t="19050" r="9525" b="14605"/>
            <wp:docPr id="483" name="Picture 483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" name="111.png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634797" cy="5203254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E95A56C" w14:textId="77777777" w:rsidR="009D0C6F" w:rsidRDefault="009D0C6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7BFF719" w14:textId="06BB6F62" w:rsidR="000123DB" w:rsidRPr="006260BC" w:rsidRDefault="00A57F4F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94873" w:rsidRPr="006260BC">
        <w:rPr>
          <w:rFonts w:ascii="Times New Roman" w:hAnsi="Times New Roman" w:cs="Times New Roman"/>
          <w:b/>
          <w:sz w:val="24"/>
          <w:szCs w:val="24"/>
        </w:rPr>
        <w:t>Reference Values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. </w:t>
      </w:r>
      <w:r w:rsidR="00D94873" w:rsidRPr="006260BC">
        <w:rPr>
          <w:rFonts w:ascii="Times New Roman" w:hAnsi="Times New Roman" w:cs="Times New Roman"/>
          <w:sz w:val="24"/>
          <w:szCs w:val="24"/>
        </w:rPr>
        <w:t>Change parameters as per below.</w:t>
      </w:r>
      <w:r w:rsidR="000123DB" w:rsidRPr="006260BC">
        <w:rPr>
          <w:rFonts w:ascii="Times New Roman" w:hAnsi="Times New Roman" w:cs="Times New Roman"/>
          <w:noProof/>
        </w:rPr>
        <w:t xml:space="preserve"> </w:t>
      </w:r>
    </w:p>
    <w:p w14:paraId="5E8C143C" w14:textId="34D9BCAA" w:rsidR="00893C30" w:rsidRPr="006260BC" w:rsidRDefault="00893C30" w:rsidP="00343CF8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060A5D3B" w14:textId="3BEF3B0F" w:rsidR="0028396E" w:rsidRPr="009D0C6F" w:rsidRDefault="00990E5C" w:rsidP="009D0C6F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3B97781" wp14:editId="0908CF86">
            <wp:extent cx="4070772" cy="3286125"/>
            <wp:effectExtent l="19050" t="19050" r="25400" b="9525"/>
            <wp:docPr id="484" name="Picture 484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" name="111.png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114329" cy="3321286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4AACA7B" w14:textId="77777777" w:rsidR="001F7EA2" w:rsidRDefault="001F7EA2" w:rsidP="00343CF8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7246368" w14:textId="4A06745C" w:rsidR="00893C30" w:rsidRPr="006260BC" w:rsidRDefault="00E51631" w:rsidP="00343CF8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</w:t>
      </w:r>
      <w:r w:rsidR="00893C30" w:rsidRPr="006260BC">
        <w:rPr>
          <w:rFonts w:ascii="Times New Roman" w:hAnsi="Times New Roman" w:cs="Times New Roman"/>
          <w:b/>
          <w:sz w:val="24"/>
          <w:szCs w:val="24"/>
        </w:rPr>
        <w:t>low</w:t>
      </w:r>
    </w:p>
    <w:p w14:paraId="16B381DE" w14:textId="04A5F0DF" w:rsidR="008B3D40" w:rsidRDefault="00990E5C" w:rsidP="001F7EA2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D165FF1" wp14:editId="16482569">
            <wp:extent cx="4077477" cy="3286125"/>
            <wp:effectExtent l="19050" t="19050" r="18415" b="9525"/>
            <wp:docPr id="485" name="Picture 485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" name="222.png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085967" cy="3292968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22FE689" w14:textId="362A37A6" w:rsidR="00DF5C80" w:rsidRPr="006260BC" w:rsidRDefault="00DF5C80" w:rsidP="00DF5C80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6A647E40" w14:textId="4A7D0C15" w:rsidR="007F11C1" w:rsidRPr="006260BC" w:rsidRDefault="00530219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D94873" w:rsidRPr="006260BC">
        <w:rPr>
          <w:rFonts w:ascii="Times New Roman" w:hAnsi="Times New Roman" w:cs="Times New Roman"/>
          <w:b/>
          <w:sz w:val="24"/>
          <w:szCs w:val="24"/>
        </w:rPr>
        <w:t>Solution</w:t>
      </w:r>
      <w:r w:rsidR="00D94873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94873" w:rsidRPr="006260BC">
        <w:rPr>
          <w:rFonts w:ascii="Times New Roman" w:hAnsi="Times New Roman" w:cs="Times New Roman"/>
          <w:b/>
          <w:sz w:val="24"/>
          <w:szCs w:val="24"/>
        </w:rPr>
        <w:t>Methods</w:t>
      </w:r>
      <w:r w:rsidR="00D94873" w:rsidRPr="006260BC">
        <w:rPr>
          <w:rFonts w:ascii="Times New Roman" w:hAnsi="Times New Roman" w:cs="Times New Roman"/>
          <w:sz w:val="24"/>
          <w:szCs w:val="24"/>
        </w:rPr>
        <w:t>. Change parameters as per below.</w:t>
      </w:r>
    </w:p>
    <w:p w14:paraId="1690D1DE" w14:textId="77777777" w:rsidR="007F11C1" w:rsidRPr="006260BC" w:rsidRDefault="007F11C1" w:rsidP="00343CF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397FB89D" w14:textId="7A8910D6" w:rsidR="007F11C1" w:rsidRPr="006260BC" w:rsidRDefault="004D00F1" w:rsidP="004D00F1">
      <w:pPr>
        <w:tabs>
          <w:tab w:val="center" w:pos="4680"/>
          <w:tab w:val="left" w:pos="811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369AB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757E277" wp14:editId="0D1FDFCF">
            <wp:extent cx="3499065" cy="3541682"/>
            <wp:effectExtent l="19050" t="19050" r="25400" b="20955"/>
            <wp:docPr id="75" name="Picture 75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45.png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519396" cy="356226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49372DD" w14:textId="4C09BDD3" w:rsidR="00263AFC" w:rsidRPr="006260BC" w:rsidRDefault="00263AFC" w:rsidP="00343CF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low</w:t>
      </w:r>
    </w:p>
    <w:p w14:paraId="4B96EC52" w14:textId="4D0961DA" w:rsidR="009D0C6F" w:rsidRDefault="005369AB" w:rsidP="00263AF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7BFBC062" wp14:editId="066042C7">
            <wp:extent cx="3535228" cy="3701414"/>
            <wp:effectExtent l="19050" t="19050" r="27305" b="13970"/>
            <wp:docPr id="79" name="Picture 79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46.png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571905" cy="373981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263AFC"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3051867F" w14:textId="2141EABF" w:rsidR="003F40F5" w:rsidRDefault="009D0C6F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30219">
        <w:rPr>
          <w:rFonts w:ascii="Times New Roman" w:hAnsi="Times New Roman" w:cs="Times New Roman"/>
          <w:b/>
          <w:sz w:val="24"/>
          <w:szCs w:val="24"/>
        </w:rPr>
        <w:br w:type="page"/>
      </w:r>
      <w:r w:rsidR="00530219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3F40F5" w:rsidRPr="00530219">
        <w:rPr>
          <w:rFonts w:ascii="Times New Roman" w:hAnsi="Times New Roman" w:cs="Times New Roman"/>
          <w:b/>
          <w:sz w:val="24"/>
          <w:szCs w:val="24"/>
        </w:rPr>
        <w:t>Solution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 &gt; </w:t>
      </w:r>
      <w:r w:rsidR="003F40F5" w:rsidRPr="00530219">
        <w:rPr>
          <w:rFonts w:ascii="Times New Roman" w:hAnsi="Times New Roman" w:cs="Times New Roman"/>
          <w:b/>
          <w:sz w:val="24"/>
          <w:szCs w:val="24"/>
        </w:rPr>
        <w:t>Monitors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 &gt; </w:t>
      </w:r>
      <w:r w:rsidR="003F40F5" w:rsidRPr="00530219">
        <w:rPr>
          <w:rFonts w:ascii="Times New Roman" w:hAnsi="Times New Roman" w:cs="Times New Roman"/>
          <w:b/>
          <w:sz w:val="24"/>
          <w:szCs w:val="24"/>
        </w:rPr>
        <w:t>Residual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 </w:t>
      </w:r>
      <w:r w:rsidR="0032307D" w:rsidRPr="00530219">
        <w:rPr>
          <w:rFonts w:ascii="Times New Roman" w:hAnsi="Times New Roman" w:cs="Times New Roman"/>
          <w:sz w:val="24"/>
          <w:szCs w:val="24"/>
        </w:rPr>
        <w:t>(double click).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 Change </w:t>
      </w:r>
      <w:r w:rsidR="00B9144A" w:rsidRPr="00530219">
        <w:rPr>
          <w:rFonts w:ascii="Times New Roman" w:hAnsi="Times New Roman" w:cs="Times New Roman"/>
          <w:sz w:val="24"/>
          <w:szCs w:val="24"/>
        </w:rPr>
        <w:t xml:space="preserve">convergence criterion to </w:t>
      </w:r>
      <w:r w:rsidR="00B9144A" w:rsidRPr="00530219">
        <w:rPr>
          <w:rFonts w:ascii="Times New Roman" w:hAnsi="Times New Roman" w:cs="Times New Roman"/>
          <w:color w:val="FF0000"/>
          <w:sz w:val="24"/>
          <w:szCs w:val="24"/>
        </w:rPr>
        <w:t xml:space="preserve">1e-6 </w:t>
      </w:r>
      <w:r w:rsidR="00B9144A" w:rsidRPr="00530219">
        <w:rPr>
          <w:rFonts w:ascii="Times New Roman" w:hAnsi="Times New Roman" w:cs="Times New Roman"/>
          <w:sz w:val="24"/>
          <w:szCs w:val="24"/>
        </w:rPr>
        <w:t xml:space="preserve">for all </w:t>
      </w:r>
      <w:r w:rsidR="00FA5D47" w:rsidRPr="00530219">
        <w:rPr>
          <w:rFonts w:ascii="Times New Roman" w:hAnsi="Times New Roman" w:cs="Times New Roman"/>
          <w:sz w:val="24"/>
          <w:szCs w:val="24"/>
        </w:rPr>
        <w:t xml:space="preserve">three and </w:t>
      </w:r>
      <w:r w:rsidR="00B9144A" w:rsidRPr="00530219">
        <w:rPr>
          <w:rFonts w:ascii="Times New Roman" w:hAnsi="Times New Roman" w:cs="Times New Roman"/>
          <w:sz w:val="24"/>
          <w:szCs w:val="24"/>
        </w:rPr>
        <w:t xml:space="preserve">five equations 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as per below </w:t>
      </w:r>
      <w:r w:rsidR="00FA5D47" w:rsidRPr="00530219">
        <w:rPr>
          <w:rFonts w:ascii="Times New Roman" w:hAnsi="Times New Roman" w:cs="Times New Roman"/>
          <w:sz w:val="24"/>
          <w:szCs w:val="24"/>
        </w:rPr>
        <w:t xml:space="preserve">for laminar and turbulent cases respectively 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and click </w:t>
      </w:r>
      <w:r w:rsidR="003F40F5" w:rsidRPr="00530219">
        <w:rPr>
          <w:rFonts w:ascii="Times New Roman" w:hAnsi="Times New Roman" w:cs="Times New Roman"/>
          <w:b/>
          <w:sz w:val="24"/>
          <w:szCs w:val="24"/>
        </w:rPr>
        <w:t>OK</w:t>
      </w:r>
      <w:r w:rsidR="003F40F5" w:rsidRPr="00530219">
        <w:rPr>
          <w:rFonts w:ascii="Times New Roman" w:hAnsi="Times New Roman" w:cs="Times New Roman"/>
          <w:sz w:val="24"/>
          <w:szCs w:val="24"/>
        </w:rPr>
        <w:t>.</w:t>
      </w:r>
      <w:r w:rsidR="003B21CC" w:rsidRPr="00530219">
        <w:rPr>
          <w:rFonts w:ascii="Times New Roman" w:hAnsi="Times New Roman" w:cs="Times New Roman"/>
          <w:sz w:val="24"/>
          <w:szCs w:val="24"/>
        </w:rPr>
        <w:t xml:space="preserve"> (</w:t>
      </w:r>
      <w:r w:rsidR="003B21CC" w:rsidRPr="00530219">
        <w:rPr>
          <w:rFonts w:ascii="Times New Roman" w:hAnsi="Times New Roman" w:cs="Times New Roman"/>
          <w:color w:val="FF0000"/>
          <w:sz w:val="24"/>
          <w:szCs w:val="24"/>
        </w:rPr>
        <w:t xml:space="preserve">Note: for iterative error study you will need to use </w:t>
      </w:r>
      <w:r w:rsidR="00A552EC" w:rsidRPr="00530219">
        <w:rPr>
          <w:rFonts w:ascii="Times New Roman" w:hAnsi="Times New Roman" w:cs="Times New Roman"/>
          <w:color w:val="FF0000"/>
          <w:sz w:val="24"/>
          <w:szCs w:val="24"/>
        </w:rPr>
        <w:t>1e-5</w:t>
      </w:r>
      <w:r w:rsidR="003B21CC" w:rsidRPr="00530219">
        <w:rPr>
          <w:rFonts w:ascii="Times New Roman" w:hAnsi="Times New Roman" w:cs="Times New Roman"/>
          <w:sz w:val="24"/>
          <w:szCs w:val="24"/>
        </w:rPr>
        <w:t>)</w:t>
      </w:r>
    </w:p>
    <w:p w14:paraId="07F1D823" w14:textId="71B0BD87" w:rsidR="00263AFC" w:rsidRPr="006260BC" w:rsidRDefault="00263AFC" w:rsidP="00343CF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465D957E" w14:textId="339EC55B" w:rsidR="00FA5D47" w:rsidRPr="006260BC" w:rsidRDefault="00137821" w:rsidP="00625FF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D060953" wp14:editId="3ED066EE">
            <wp:extent cx="4488872" cy="3164750"/>
            <wp:effectExtent l="19050" t="19050" r="26035" b="17145"/>
            <wp:docPr id="486" name="Picture 486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6" name="111.png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502352" cy="3174254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4705B7D" w14:textId="7DD2E993" w:rsidR="00263AFC" w:rsidRDefault="001D7A3D" w:rsidP="00343CF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</w:t>
      </w:r>
      <w:r w:rsidR="00263AFC" w:rsidRPr="006260BC">
        <w:rPr>
          <w:rFonts w:ascii="Times New Roman" w:hAnsi="Times New Roman" w:cs="Times New Roman"/>
          <w:b/>
          <w:sz w:val="24"/>
          <w:szCs w:val="24"/>
        </w:rPr>
        <w:t xml:space="preserve"> flow</w:t>
      </w:r>
    </w:p>
    <w:p w14:paraId="16F912D7" w14:textId="5D1FA74D" w:rsidR="00EA0B19" w:rsidRDefault="00137821" w:rsidP="00EA0B1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2621974" wp14:editId="3FD9C737">
            <wp:extent cx="4531259" cy="3192698"/>
            <wp:effectExtent l="19050" t="19050" r="22225" b="27305"/>
            <wp:docPr id="488" name="Picture 488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" name="222.png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539335" cy="3198389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433D29F" w14:textId="50083B42" w:rsidR="004C5AE0" w:rsidRPr="006260BC" w:rsidRDefault="004C5AE0" w:rsidP="0034685B">
      <w:pPr>
        <w:rPr>
          <w:rFonts w:ascii="Times New Roman" w:hAnsi="Times New Roman" w:cs="Times New Roman"/>
          <w:sz w:val="24"/>
          <w:szCs w:val="24"/>
        </w:rPr>
      </w:pPr>
    </w:p>
    <w:p w14:paraId="297E8E4B" w14:textId="1D45BAB3" w:rsidR="00343CF8" w:rsidRPr="00343CF8" w:rsidRDefault="0077468A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B43248" w:rsidRPr="006260BC">
        <w:rPr>
          <w:rFonts w:ascii="Times New Roman" w:hAnsi="Times New Roman" w:cs="Times New Roman"/>
          <w:b/>
          <w:sz w:val="24"/>
          <w:szCs w:val="24"/>
        </w:rPr>
        <w:t>Solution</w:t>
      </w:r>
      <w:r w:rsidR="00B43248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B43248" w:rsidRPr="006260BC">
        <w:rPr>
          <w:rFonts w:ascii="Times New Roman" w:hAnsi="Times New Roman" w:cs="Times New Roman"/>
          <w:b/>
          <w:sz w:val="24"/>
          <w:szCs w:val="24"/>
        </w:rPr>
        <w:t>Initialization</w:t>
      </w:r>
      <w:r w:rsidR="00B43248" w:rsidRPr="006260BC">
        <w:rPr>
          <w:rFonts w:ascii="Times New Roman" w:hAnsi="Times New Roman" w:cs="Times New Roman"/>
          <w:sz w:val="24"/>
          <w:szCs w:val="24"/>
        </w:rPr>
        <w:t xml:space="preserve">. Change parameters as per below and click </w:t>
      </w:r>
      <w:r w:rsidR="00B43248" w:rsidRPr="006260BC">
        <w:rPr>
          <w:rFonts w:ascii="Times New Roman" w:hAnsi="Times New Roman" w:cs="Times New Roman"/>
          <w:b/>
          <w:sz w:val="24"/>
          <w:szCs w:val="24"/>
        </w:rPr>
        <w:t>Initialize</w:t>
      </w:r>
      <w:r w:rsidR="00B43248" w:rsidRPr="006260BC">
        <w:rPr>
          <w:rFonts w:ascii="Times New Roman" w:hAnsi="Times New Roman" w:cs="Times New Roman"/>
          <w:sz w:val="24"/>
          <w:szCs w:val="24"/>
        </w:rPr>
        <w:t>.</w:t>
      </w:r>
      <w:r w:rsidR="003B21CC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5060AC" w14:textId="5D567278" w:rsidR="0032307D" w:rsidRPr="0077468A" w:rsidRDefault="0032307D" w:rsidP="0077468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7468A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6FBA62A9" w14:textId="502D5F42" w:rsidR="006F3C02" w:rsidRPr="0077468A" w:rsidRDefault="00FC47E9" w:rsidP="0077468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7AC496E" wp14:editId="05711406">
            <wp:extent cx="3135085" cy="3487459"/>
            <wp:effectExtent l="19050" t="19050" r="27305" b="17780"/>
            <wp:docPr id="489" name="Picture 489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" name="111.png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3159986" cy="3515158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4D7B4EC" w14:textId="06ACAF88" w:rsidR="005718AF" w:rsidRPr="006260BC" w:rsidRDefault="0032307D" w:rsidP="0077468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5461C98" wp14:editId="07A3E1FF">
                <wp:simplePos x="0" y="0"/>
                <wp:positionH relativeFrom="column">
                  <wp:posOffset>1663271</wp:posOffset>
                </wp:positionH>
                <wp:positionV relativeFrom="paragraph">
                  <wp:posOffset>5071745</wp:posOffset>
                </wp:positionV>
                <wp:extent cx="471170" cy="196850"/>
                <wp:effectExtent l="0" t="0" r="24130" b="12700"/>
                <wp:wrapNone/>
                <wp:docPr id="311" name="Rectangle 3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471170" cy="19685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1CEDB4" w14:textId="77777777" w:rsidR="00683552" w:rsidRDefault="00683552" w:rsidP="00C0107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5461C98" id="Rectangle 311" o:spid="_x0000_s1117" style="position:absolute;left:0;text-align:left;margin-left:130.95pt;margin-top:399.35pt;width:37.1pt;height:15.5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" filled="f" strokecolor="#c0504d [3205]" strokeweight="1.5pt">
                <v:textbox>
                  <w:txbxContent>
                    <w:p w14:paraId="021CEDB4" w14:textId="77777777" w:rsidR="00683552" w:rsidRDefault="00683552" w:rsidP="00C01079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 xml:space="preserve">Turbulent flow                                 </w:t>
      </w:r>
      <w:r w:rsidR="0077468A">
        <w:rPr>
          <w:rFonts w:ascii="Times New Roman" w:hAnsi="Times New Roman" w:cs="Times New Roman"/>
          <w:b/>
          <w:sz w:val="24"/>
          <w:szCs w:val="24"/>
        </w:rPr>
        <w:t xml:space="preserve">                             </w:t>
      </w:r>
      <w:r w:rsidR="00FC47E9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9D6A20A" wp14:editId="43198CA8">
            <wp:extent cx="3188525" cy="3539891"/>
            <wp:effectExtent l="19050" t="19050" r="12065" b="22860"/>
            <wp:docPr id="490" name="Picture 49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" name="222.png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204141" cy="3557228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8F98302" w14:textId="4A071E99" w:rsidR="00D31AC2" w:rsidRPr="00615B2C" w:rsidRDefault="00461EA0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Tree &gt; </w:t>
      </w:r>
      <w:r w:rsidR="004A7192" w:rsidRPr="006260BC">
        <w:rPr>
          <w:rFonts w:ascii="Times New Roman" w:hAnsi="Times New Roman" w:cs="Times New Roman"/>
          <w:b/>
          <w:sz w:val="24"/>
          <w:szCs w:val="24"/>
        </w:rPr>
        <w:t>Solution</w:t>
      </w:r>
      <w:r w:rsidR="004A719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4A7192" w:rsidRPr="006260BC">
        <w:rPr>
          <w:rFonts w:ascii="Times New Roman" w:hAnsi="Times New Roman" w:cs="Times New Roman"/>
          <w:b/>
          <w:sz w:val="24"/>
          <w:szCs w:val="24"/>
        </w:rPr>
        <w:t>Run calculation</w:t>
      </w:r>
      <w:r w:rsidR="004A7192" w:rsidRPr="006260BC">
        <w:rPr>
          <w:rFonts w:ascii="Times New Roman" w:hAnsi="Times New Roman" w:cs="Times New Roman"/>
          <w:sz w:val="24"/>
          <w:szCs w:val="24"/>
        </w:rPr>
        <w:t xml:space="preserve">. Change number of iterations to </w:t>
      </w:r>
      <w:r w:rsidR="004A7192" w:rsidRPr="006260BC">
        <w:rPr>
          <w:rFonts w:ascii="Times New Roman" w:hAnsi="Times New Roman" w:cs="Times New Roman"/>
          <w:color w:val="FF0000"/>
          <w:sz w:val="24"/>
          <w:szCs w:val="24"/>
        </w:rPr>
        <w:t xml:space="preserve">1000 </w:t>
      </w:r>
      <w:r w:rsidR="00996F01" w:rsidRPr="006260BC">
        <w:rPr>
          <w:rFonts w:ascii="Times New Roman" w:hAnsi="Times New Roman" w:cs="Times New Roman"/>
          <w:sz w:val="24"/>
          <w:szCs w:val="24"/>
        </w:rPr>
        <w:t xml:space="preserve">and click </w:t>
      </w:r>
      <w:r w:rsidR="00996F01" w:rsidRPr="006260BC">
        <w:rPr>
          <w:rFonts w:ascii="Times New Roman" w:hAnsi="Times New Roman" w:cs="Times New Roman"/>
          <w:b/>
          <w:sz w:val="24"/>
          <w:szCs w:val="24"/>
        </w:rPr>
        <w:t>C</w:t>
      </w:r>
      <w:r w:rsidR="004A7192" w:rsidRPr="006260BC">
        <w:rPr>
          <w:rFonts w:ascii="Times New Roman" w:hAnsi="Times New Roman" w:cs="Times New Roman"/>
          <w:b/>
          <w:sz w:val="24"/>
          <w:szCs w:val="24"/>
        </w:rPr>
        <w:t>alculate</w:t>
      </w:r>
      <w:r w:rsidR="004A7192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36772A16" w14:textId="29A87C12" w:rsidR="00ED1C10" w:rsidRDefault="005F0693" w:rsidP="00D43E41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3FAC82B9" wp14:editId="7E965E1E">
            <wp:extent cx="3836517" cy="3823855"/>
            <wp:effectExtent l="19050" t="19050" r="12065" b="24765"/>
            <wp:docPr id="491" name="Picture 49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" name="111.png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856958" cy="3844229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FBA56F5" w14:textId="77777777" w:rsidR="00ED1C10" w:rsidRDefault="00ED1C10" w:rsidP="00D43E41">
      <w:pPr>
        <w:spacing w:after="0"/>
        <w:jc w:val="center"/>
        <w:rPr>
          <w:rFonts w:ascii="Times New Roman" w:hAnsi="Times New Roman" w:cs="Times New Roman"/>
        </w:rPr>
      </w:pPr>
    </w:p>
    <w:p w14:paraId="65ED9188" w14:textId="77777777" w:rsidR="00ED1C10" w:rsidRPr="006260BC" w:rsidRDefault="00ED1C10" w:rsidP="00D43E41">
      <w:pPr>
        <w:spacing w:after="0"/>
        <w:jc w:val="center"/>
        <w:rPr>
          <w:rFonts w:ascii="Times New Roman" w:hAnsi="Times New Roman" w:cs="Times New Roman"/>
        </w:rPr>
      </w:pPr>
    </w:p>
    <w:p w14:paraId="0DBF9C9B" w14:textId="077FFBCA" w:rsidR="00C019A4" w:rsidRPr="006260BC" w:rsidRDefault="00AA602D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lang w:eastAsia="ko-KR"/>
        </w:rPr>
      </w:pPr>
      <w:r w:rsidRPr="006260BC">
        <w:rPr>
          <w:rFonts w:ascii="Times New Roman" w:hAnsi="Times New Roman" w:cs="Times New Roman"/>
          <w:b/>
          <w:sz w:val="24"/>
          <w:szCs w:val="24"/>
          <w:lang w:eastAsia="ko-KR"/>
        </w:rPr>
        <w:t xml:space="preserve">File &gt; save project. </w:t>
      </w:r>
      <w:r w:rsidR="0086780D" w:rsidRPr="006260BC">
        <w:rPr>
          <w:rFonts w:ascii="Times New Roman" w:hAnsi="Times New Roman" w:cs="Times New Roman"/>
          <w:sz w:val="24"/>
          <w:szCs w:val="24"/>
          <w:lang w:eastAsia="ko-KR"/>
        </w:rPr>
        <w:t>Make sure to save the project for later use.</w:t>
      </w:r>
    </w:p>
    <w:p w14:paraId="771BFB2E" w14:textId="77777777" w:rsidR="0086780D" w:rsidRPr="006260BC" w:rsidRDefault="0086780D" w:rsidP="0086780D">
      <w:pPr>
        <w:pStyle w:val="ListParagraph"/>
        <w:ind w:left="792"/>
        <w:rPr>
          <w:rFonts w:ascii="Times New Roman" w:hAnsi="Times New Roman" w:cs="Times New Roman"/>
          <w:lang w:eastAsia="ko-KR"/>
        </w:rPr>
      </w:pPr>
    </w:p>
    <w:p w14:paraId="2FE366CC" w14:textId="451B2891" w:rsidR="0077468A" w:rsidRDefault="0077468A" w:rsidP="006F0086">
      <w:pPr>
        <w:rPr>
          <w:rFonts w:ascii="Times New Roman" w:hAnsi="Times New Roman" w:cs="Times New Roman"/>
        </w:rPr>
      </w:pPr>
    </w:p>
    <w:p w14:paraId="3DF0220F" w14:textId="25427033" w:rsidR="0077468A" w:rsidRDefault="0077468A" w:rsidP="006F0086">
      <w:pPr>
        <w:rPr>
          <w:rFonts w:ascii="Times New Roman" w:hAnsi="Times New Roman" w:cs="Times New Roman"/>
        </w:rPr>
      </w:pPr>
    </w:p>
    <w:p w14:paraId="00D71857" w14:textId="787F06E8" w:rsidR="0077468A" w:rsidRDefault="0077468A" w:rsidP="006F0086">
      <w:pPr>
        <w:rPr>
          <w:rFonts w:ascii="Times New Roman" w:hAnsi="Times New Roman" w:cs="Times New Roman"/>
        </w:rPr>
      </w:pPr>
    </w:p>
    <w:p w14:paraId="3C38E9DE" w14:textId="4FF3A65C" w:rsidR="0077468A" w:rsidRDefault="0077468A" w:rsidP="006F0086">
      <w:pPr>
        <w:rPr>
          <w:rFonts w:ascii="Times New Roman" w:hAnsi="Times New Roman" w:cs="Times New Roman"/>
        </w:rPr>
      </w:pPr>
    </w:p>
    <w:p w14:paraId="514206D7" w14:textId="6EC99197" w:rsidR="0077468A" w:rsidRDefault="0077468A" w:rsidP="006F0086">
      <w:pPr>
        <w:rPr>
          <w:rFonts w:ascii="Times New Roman" w:hAnsi="Times New Roman" w:cs="Times New Roman"/>
        </w:rPr>
      </w:pPr>
    </w:p>
    <w:p w14:paraId="45E352EE" w14:textId="2E87805E" w:rsidR="008A3D8C" w:rsidRDefault="008A3D8C" w:rsidP="006F0086">
      <w:pPr>
        <w:rPr>
          <w:rFonts w:ascii="Times New Roman" w:hAnsi="Times New Roman" w:cs="Times New Roman"/>
        </w:rPr>
      </w:pPr>
    </w:p>
    <w:p w14:paraId="1F54687F" w14:textId="73C94B95" w:rsidR="008A3D8C" w:rsidRDefault="008A3D8C" w:rsidP="006F0086">
      <w:pPr>
        <w:rPr>
          <w:rFonts w:ascii="Times New Roman" w:hAnsi="Times New Roman" w:cs="Times New Roman"/>
        </w:rPr>
      </w:pPr>
    </w:p>
    <w:p w14:paraId="0C657883" w14:textId="77777777" w:rsidR="008A3D8C" w:rsidRDefault="008A3D8C" w:rsidP="006F0086">
      <w:pPr>
        <w:rPr>
          <w:rFonts w:ascii="Times New Roman" w:hAnsi="Times New Roman" w:cs="Times New Roman"/>
        </w:rPr>
      </w:pPr>
    </w:p>
    <w:p w14:paraId="5730460C" w14:textId="15227EA5" w:rsidR="0077468A" w:rsidRDefault="0077468A" w:rsidP="006F0086">
      <w:pPr>
        <w:rPr>
          <w:rFonts w:ascii="Times New Roman" w:hAnsi="Times New Roman" w:cs="Times New Roman"/>
        </w:rPr>
      </w:pPr>
    </w:p>
    <w:p w14:paraId="7396A613" w14:textId="75873DF0" w:rsidR="0077468A" w:rsidRDefault="0077468A" w:rsidP="006F0086">
      <w:pPr>
        <w:rPr>
          <w:rFonts w:ascii="Times New Roman" w:hAnsi="Times New Roman" w:cs="Times New Roman"/>
        </w:rPr>
      </w:pPr>
    </w:p>
    <w:p w14:paraId="036A0DB9" w14:textId="58D0AB2F" w:rsidR="00F157F2" w:rsidRPr="00600E99" w:rsidRDefault="009E4EB1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36"/>
        </w:rPr>
      </w:pPr>
      <w:r w:rsidRPr="00600E99">
        <w:rPr>
          <w:rFonts w:ascii="Times New Roman" w:hAnsi="Times New Roman" w:cs="Times New Roman"/>
          <w:b/>
          <w:sz w:val="32"/>
          <w:szCs w:val="36"/>
        </w:rPr>
        <w:lastRenderedPageBreak/>
        <w:t>Results</w:t>
      </w:r>
    </w:p>
    <w:p w14:paraId="0D7BFFD0" w14:textId="77777777" w:rsidR="00ED1C10" w:rsidRDefault="00ED1C10" w:rsidP="00ED1C10">
      <w:pPr>
        <w:pStyle w:val="ListParagraph"/>
        <w:ind w:left="360"/>
        <w:jc w:val="both"/>
        <w:rPr>
          <w:rFonts w:ascii="Times New Roman" w:hAnsi="Times New Roman" w:cs="Times New Roman"/>
          <w:color w:val="FF0000"/>
        </w:rPr>
      </w:pPr>
    </w:p>
    <w:p w14:paraId="58441273" w14:textId="5C821D74" w:rsidR="00ED1C10" w:rsidRDefault="00ED1C10" w:rsidP="000616AD">
      <w:pPr>
        <w:pStyle w:val="ListParagraph"/>
        <w:ind w:left="360"/>
        <w:jc w:val="both"/>
        <w:rPr>
          <w:rFonts w:ascii="Times New Roman" w:hAnsi="Times New Roman" w:cs="Times New Roman"/>
          <w:color w:val="FF0000"/>
        </w:rPr>
      </w:pPr>
      <w:r w:rsidRPr="00ED1C10">
        <w:rPr>
          <w:rFonts w:ascii="Times New Roman" w:hAnsi="Times New Roman" w:cs="Times New Roman"/>
          <w:color w:val="FF0000"/>
        </w:rPr>
        <w:t>This section shows how to analyze your results</w:t>
      </w:r>
      <w:r w:rsidR="00B65D84">
        <w:rPr>
          <w:rFonts w:ascii="Times New Roman" w:hAnsi="Times New Roman" w:cs="Times New Roman"/>
          <w:color w:val="FF0000"/>
        </w:rPr>
        <w:t xml:space="preserve"> in Fluent</w:t>
      </w:r>
      <w:r w:rsidRPr="00ED1C10">
        <w:rPr>
          <w:rFonts w:ascii="Times New Roman" w:hAnsi="Times New Roman" w:cs="Times New Roman"/>
          <w:color w:val="FF0000"/>
        </w:rPr>
        <w:t>. You do not need to do all of the analysis for every case. Please refer to exercises at</w:t>
      </w:r>
      <w:r w:rsidR="00A64C53">
        <w:rPr>
          <w:rFonts w:ascii="Times New Roman" w:hAnsi="Times New Roman" w:cs="Times New Roman"/>
          <w:color w:val="FF0000"/>
        </w:rPr>
        <w:t xml:space="preserve"> the end of this</w:t>
      </w:r>
      <w:r w:rsidRPr="00ED1C10">
        <w:rPr>
          <w:rFonts w:ascii="Times New Roman" w:hAnsi="Times New Roman" w:cs="Times New Roman"/>
          <w:color w:val="FF0000"/>
        </w:rPr>
        <w:t xml:space="preserve"> manual to determine what analysis you need to </w:t>
      </w:r>
      <w:r w:rsidR="00A64C53">
        <w:rPr>
          <w:rFonts w:ascii="Times New Roman" w:hAnsi="Times New Roman" w:cs="Times New Roman"/>
          <w:color w:val="FF0000"/>
        </w:rPr>
        <w:t xml:space="preserve">do </w:t>
      </w:r>
      <w:r w:rsidRPr="00ED1C10">
        <w:rPr>
          <w:rFonts w:ascii="Times New Roman" w:hAnsi="Times New Roman" w:cs="Times New Roman"/>
          <w:color w:val="FF0000"/>
        </w:rPr>
        <w:t>for each simulation.</w:t>
      </w:r>
      <w:r w:rsidR="008203D3">
        <w:rPr>
          <w:rFonts w:ascii="Times New Roman" w:hAnsi="Times New Roman" w:cs="Times New Roman"/>
          <w:color w:val="FF0000"/>
        </w:rPr>
        <w:t xml:space="preserve"> </w:t>
      </w:r>
    </w:p>
    <w:p w14:paraId="6A45A84F" w14:textId="77777777" w:rsidR="00946386" w:rsidRPr="00946386" w:rsidRDefault="00946386" w:rsidP="00946386">
      <w:pPr>
        <w:pStyle w:val="ListParagraph"/>
        <w:ind w:left="360"/>
        <w:jc w:val="both"/>
        <w:rPr>
          <w:rFonts w:ascii="Times New Roman" w:hAnsi="Times New Roman" w:cs="Times New Roman"/>
          <w:color w:val="FF0000"/>
        </w:rPr>
      </w:pPr>
    </w:p>
    <w:p w14:paraId="3A5E35F9" w14:textId="36C14679" w:rsidR="003F78B4" w:rsidRPr="003F78B4" w:rsidRDefault="00264B3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sz w:val="24"/>
          <w:szCs w:val="36"/>
        </w:rPr>
        <w:t>Saving P</w:t>
      </w:r>
      <w:r w:rsidR="003F78B4">
        <w:rPr>
          <w:rFonts w:ascii="Times New Roman" w:hAnsi="Times New Roman" w:cs="Times New Roman"/>
          <w:sz w:val="24"/>
          <w:szCs w:val="36"/>
        </w:rPr>
        <w:t>icture</w:t>
      </w:r>
    </w:p>
    <w:p w14:paraId="54CCC27E" w14:textId="6191CDCE" w:rsidR="003F78B4" w:rsidRPr="00991525" w:rsidRDefault="00955FE7" w:rsidP="000616AD">
      <w:pPr>
        <w:ind w:left="720"/>
        <w:jc w:val="both"/>
        <w:rPr>
          <w:rFonts w:ascii="Times New Roman" w:hAnsi="Times New Roman" w:cs="Times New Roman"/>
          <w:sz w:val="24"/>
          <w:szCs w:val="36"/>
        </w:rPr>
      </w:pPr>
      <w:r w:rsidRPr="00264B3A">
        <w:rPr>
          <w:rFonts w:ascii="Times New Roman" w:hAnsi="Times New Roman" w:cs="Times New Roman"/>
          <w:b/>
          <w:sz w:val="24"/>
          <w:szCs w:val="36"/>
        </w:rPr>
        <w:t>File &gt; Save Picture</w:t>
      </w:r>
      <w:r w:rsidR="00991525">
        <w:rPr>
          <w:rFonts w:ascii="Times New Roman" w:hAnsi="Times New Roman" w:cs="Times New Roman"/>
          <w:b/>
          <w:sz w:val="24"/>
          <w:szCs w:val="36"/>
        </w:rPr>
        <w:t xml:space="preserve">. </w:t>
      </w:r>
      <w:r w:rsidR="00991525">
        <w:rPr>
          <w:rFonts w:ascii="Times New Roman" w:hAnsi="Times New Roman" w:cs="Times New Roman"/>
          <w:sz w:val="24"/>
          <w:szCs w:val="36"/>
        </w:rPr>
        <w:t xml:space="preserve">Your current display can be saved as a picture file by adjusting formats or resolutions like below and by clicking </w:t>
      </w:r>
      <w:r w:rsidR="00991525">
        <w:rPr>
          <w:rFonts w:ascii="Times New Roman" w:hAnsi="Times New Roman" w:cs="Times New Roman"/>
          <w:b/>
          <w:sz w:val="24"/>
          <w:szCs w:val="36"/>
        </w:rPr>
        <w:t>S</w:t>
      </w:r>
      <w:r w:rsidR="00991525" w:rsidRPr="00991525">
        <w:rPr>
          <w:rFonts w:ascii="Times New Roman" w:hAnsi="Times New Roman" w:cs="Times New Roman"/>
          <w:b/>
          <w:sz w:val="24"/>
          <w:szCs w:val="36"/>
        </w:rPr>
        <w:t>ave</w:t>
      </w:r>
      <w:r w:rsidR="00991525">
        <w:rPr>
          <w:rFonts w:ascii="Times New Roman" w:hAnsi="Times New Roman" w:cs="Times New Roman"/>
          <w:sz w:val="24"/>
          <w:szCs w:val="36"/>
        </w:rPr>
        <w:t xml:space="preserve">. </w:t>
      </w:r>
      <w:r w:rsidR="006F4296">
        <w:rPr>
          <w:rFonts w:ascii="Times New Roman" w:hAnsi="Times New Roman" w:cs="Times New Roman"/>
          <w:sz w:val="24"/>
          <w:szCs w:val="36"/>
        </w:rPr>
        <w:t>Use this function whenever you need to</w:t>
      </w:r>
      <w:r w:rsidR="007750B6">
        <w:rPr>
          <w:rFonts w:ascii="Times New Roman" w:hAnsi="Times New Roman" w:cs="Times New Roman"/>
          <w:sz w:val="24"/>
          <w:szCs w:val="36"/>
        </w:rPr>
        <w:t xml:space="preserve"> save pictures for the report</w:t>
      </w:r>
      <w:r w:rsidR="006F4296">
        <w:rPr>
          <w:rFonts w:ascii="Times New Roman" w:hAnsi="Times New Roman" w:cs="Times New Roman"/>
          <w:sz w:val="24"/>
          <w:szCs w:val="36"/>
        </w:rPr>
        <w:t>.</w:t>
      </w:r>
    </w:p>
    <w:p w14:paraId="73B7E10D" w14:textId="2D38DF43" w:rsidR="00264B3A" w:rsidRDefault="009A70EA" w:rsidP="00264B3A">
      <w:pPr>
        <w:ind w:left="720"/>
        <w:jc w:val="center"/>
        <w:rPr>
          <w:rFonts w:ascii="Times New Roman" w:hAnsi="Times New Roman" w:cs="Times New Roman"/>
          <w:sz w:val="24"/>
          <w:szCs w:val="36"/>
        </w:rPr>
      </w:pPr>
      <w:r>
        <w:rPr>
          <w:rFonts w:ascii="Times New Roman" w:hAnsi="Times New Roman" w:cs="Times New Roman"/>
          <w:noProof/>
          <w:sz w:val="24"/>
          <w:szCs w:val="36"/>
          <w:lang w:eastAsia="ko-KR"/>
        </w:rPr>
        <w:drawing>
          <wp:inline distT="0" distB="0" distL="0" distR="0" wp14:anchorId="79D9E561" wp14:editId="4627A91E">
            <wp:extent cx="3227918" cy="3460750"/>
            <wp:effectExtent l="19050" t="19050" r="10795" b="25400"/>
            <wp:docPr id="492" name="Picture 492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" name="111.png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257423" cy="3492383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8A629E8" w14:textId="595D296A" w:rsidR="00AB2DB5" w:rsidRDefault="00D22691" w:rsidP="00264B3A">
      <w:pPr>
        <w:ind w:left="720"/>
        <w:jc w:val="center"/>
        <w:rPr>
          <w:rFonts w:ascii="Times New Roman" w:hAnsi="Times New Roman" w:cs="Times New Roman"/>
          <w:sz w:val="24"/>
          <w:szCs w:val="36"/>
        </w:rPr>
      </w:pPr>
      <w:r>
        <w:rPr>
          <w:rFonts w:ascii="Times New Roman" w:hAnsi="Times New Roman" w:cs="Times New Roman"/>
          <w:noProof/>
          <w:sz w:val="24"/>
          <w:szCs w:val="36"/>
          <w:lang w:eastAsia="ko-KR"/>
        </w:rPr>
        <w:drawing>
          <wp:inline distT="0" distB="0" distL="0" distR="0" wp14:anchorId="660ABC8B" wp14:editId="1E5BDFE3">
            <wp:extent cx="3206750" cy="1895171"/>
            <wp:effectExtent l="19050" t="19050" r="12700" b="10160"/>
            <wp:docPr id="2" name="Picture 2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53.png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226635" cy="190692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CDBF56F" w14:textId="77777777" w:rsidR="003B734E" w:rsidRDefault="003B734E" w:rsidP="00264B3A">
      <w:pPr>
        <w:ind w:left="720"/>
        <w:jc w:val="center"/>
        <w:rPr>
          <w:rFonts w:ascii="Times New Roman" w:hAnsi="Times New Roman" w:cs="Times New Roman"/>
          <w:sz w:val="24"/>
          <w:szCs w:val="36"/>
        </w:rPr>
      </w:pPr>
    </w:p>
    <w:p w14:paraId="1F7C8987" w14:textId="75410CFB" w:rsidR="001218A0" w:rsidRPr="001218A0" w:rsidRDefault="00ED1C10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sz w:val="24"/>
          <w:szCs w:val="36"/>
        </w:rPr>
        <w:lastRenderedPageBreak/>
        <w:t>Displaying Mesh</w:t>
      </w:r>
    </w:p>
    <w:p w14:paraId="5E313DDF" w14:textId="68D8FCDC" w:rsidR="00230B1C" w:rsidRPr="00226FA3" w:rsidRDefault="008203D3" w:rsidP="00226FA3">
      <w:pPr>
        <w:ind w:left="720"/>
        <w:jc w:val="both"/>
        <w:rPr>
          <w:rFonts w:ascii="Times New Roman" w:hAnsi="Times New Roman" w:cs="Times New Roman"/>
          <w:sz w:val="24"/>
          <w:szCs w:val="36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etting Up Domain </w:t>
      </w:r>
      <w:r w:rsidR="00230B1C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226FA3">
        <w:rPr>
          <w:rFonts w:ascii="Times New Roman" w:hAnsi="Times New Roman" w:cs="Times New Roman"/>
          <w:b/>
          <w:sz w:val="24"/>
          <w:szCs w:val="24"/>
        </w:rPr>
        <w:t xml:space="preserve">Display. </w:t>
      </w:r>
      <w:r w:rsidR="00226FA3" w:rsidRPr="006260BC">
        <w:rPr>
          <w:rFonts w:ascii="Times New Roman" w:hAnsi="Times New Roman" w:cs="Times New Roman"/>
          <w:sz w:val="24"/>
          <w:szCs w:val="36"/>
        </w:rPr>
        <w:t xml:space="preserve">Select all </w:t>
      </w:r>
      <w:r w:rsidR="00226FA3">
        <w:rPr>
          <w:rFonts w:ascii="Times New Roman" w:hAnsi="Times New Roman" w:cs="Times New Roman"/>
          <w:sz w:val="24"/>
          <w:szCs w:val="36"/>
        </w:rPr>
        <w:t>the surface you want to display.</w:t>
      </w:r>
      <w:r w:rsidR="00226FA3" w:rsidRPr="006260BC">
        <w:rPr>
          <w:rFonts w:ascii="Times New Roman" w:hAnsi="Times New Roman" w:cs="Times New Roman"/>
          <w:sz w:val="24"/>
          <w:szCs w:val="36"/>
        </w:rPr>
        <w:t xml:space="preserve"> </w:t>
      </w:r>
      <w:r w:rsidR="00226FA3">
        <w:rPr>
          <w:rFonts w:ascii="Times New Roman" w:hAnsi="Times New Roman" w:cs="Times New Roman"/>
          <w:sz w:val="24"/>
          <w:szCs w:val="36"/>
        </w:rPr>
        <w:t>L</w:t>
      </w:r>
      <w:r w:rsidR="00226FA3" w:rsidRPr="006260BC">
        <w:rPr>
          <w:rFonts w:ascii="Times New Roman" w:hAnsi="Times New Roman" w:cs="Times New Roman"/>
          <w:sz w:val="24"/>
          <w:szCs w:val="36"/>
        </w:rPr>
        <w:t>ines and points you create can be displ</w:t>
      </w:r>
      <w:r w:rsidR="00226FA3">
        <w:rPr>
          <w:rFonts w:ascii="Times New Roman" w:hAnsi="Times New Roman" w:cs="Times New Roman"/>
          <w:sz w:val="24"/>
          <w:szCs w:val="36"/>
        </w:rPr>
        <w:t>ayed here as well.</w:t>
      </w:r>
    </w:p>
    <w:p w14:paraId="4F39B111" w14:textId="1D9A70CC" w:rsidR="00230B1C" w:rsidRPr="006260BC" w:rsidRDefault="00A928BD" w:rsidP="00230B1C">
      <w:pPr>
        <w:jc w:val="center"/>
        <w:rPr>
          <w:rFonts w:ascii="Times New Roman" w:hAnsi="Times New Roman" w:cs="Times New Roman"/>
          <w:b/>
          <w:sz w:val="28"/>
          <w:szCs w:val="36"/>
        </w:rPr>
      </w:pPr>
      <w:r>
        <w:rPr>
          <w:rFonts w:ascii="Times New Roman" w:hAnsi="Times New Roman" w:cs="Times New Roman"/>
          <w:b/>
          <w:noProof/>
          <w:sz w:val="28"/>
          <w:szCs w:val="36"/>
          <w:lang w:eastAsia="ko-KR"/>
        </w:rPr>
        <w:drawing>
          <wp:inline distT="0" distB="0" distL="0" distR="0" wp14:anchorId="48E60120" wp14:editId="4F510FF7">
            <wp:extent cx="5669992" cy="3992015"/>
            <wp:effectExtent l="19050" t="19050" r="26035" b="27940"/>
            <wp:docPr id="4" name="Picture 4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54.png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687745" cy="400451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81C481F" w14:textId="7A15040B" w:rsidR="00CA06DC" w:rsidRPr="006260BC" w:rsidRDefault="00CA06DC" w:rsidP="004D7E58">
      <w:pPr>
        <w:jc w:val="center"/>
        <w:rPr>
          <w:rFonts w:ascii="Times New Roman" w:hAnsi="Times New Roman" w:cs="Times New Roman"/>
          <w:sz w:val="24"/>
          <w:szCs w:val="36"/>
        </w:rPr>
      </w:pPr>
    </w:p>
    <w:p w14:paraId="7E5E4115" w14:textId="77777777" w:rsidR="00024CB9" w:rsidRDefault="00024CB9" w:rsidP="004D7E58">
      <w:pPr>
        <w:spacing w:after="0"/>
        <w:rPr>
          <w:rFonts w:ascii="Times New Roman" w:hAnsi="Times New Roman" w:cs="Times New Roman"/>
          <w:sz w:val="24"/>
          <w:szCs w:val="36"/>
        </w:rPr>
      </w:pPr>
    </w:p>
    <w:p w14:paraId="1B1B4167" w14:textId="3518400F" w:rsidR="004D7E58" w:rsidRPr="0006458C" w:rsidRDefault="006D5678" w:rsidP="004D7E58">
      <w:pPr>
        <w:spacing w:after="0"/>
        <w:rPr>
          <w:rFonts w:ascii="Times New Roman" w:hAnsi="Times New Roman" w:cs="Times New Roman"/>
          <w:color w:val="000000" w:themeColor="text1"/>
          <w:sz w:val="24"/>
          <w:szCs w:val="36"/>
        </w:rPr>
      </w:pPr>
      <w:r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>*Tip</w:t>
      </w:r>
      <w:r w:rsidR="004D7E58"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 xml:space="preserve">s </w:t>
      </w:r>
    </w:p>
    <w:p w14:paraId="7C695984" w14:textId="0F037CF2" w:rsidR="006D5678" w:rsidRPr="0006458C" w:rsidRDefault="004D7E58" w:rsidP="004D7E58">
      <w:pPr>
        <w:spacing w:after="0"/>
        <w:rPr>
          <w:rFonts w:ascii="Times New Roman" w:hAnsi="Times New Roman" w:cs="Times New Roman"/>
          <w:color w:val="000000" w:themeColor="text1"/>
          <w:sz w:val="24"/>
          <w:szCs w:val="36"/>
        </w:rPr>
      </w:pPr>
      <w:r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>Zoom in:   Click mouse wheel and create a rectangular that starts from upper left to lower right.</w:t>
      </w:r>
    </w:p>
    <w:p w14:paraId="1EADE232" w14:textId="2033E8C8" w:rsidR="004D7E58" w:rsidRPr="0006458C" w:rsidRDefault="004D7E58" w:rsidP="004D7E58">
      <w:pPr>
        <w:spacing w:after="0"/>
        <w:rPr>
          <w:rFonts w:ascii="Times New Roman" w:hAnsi="Times New Roman" w:cs="Times New Roman"/>
          <w:color w:val="000000" w:themeColor="text1"/>
          <w:sz w:val="24"/>
          <w:szCs w:val="36"/>
        </w:rPr>
      </w:pPr>
      <w:r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>Zoom out: Click mouse wheel and create a rectangular that starts from lower right to upper left.</w:t>
      </w:r>
    </w:p>
    <w:p w14:paraId="64E47149" w14:textId="4A952D3D" w:rsidR="001218A0" w:rsidRDefault="008E7991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  <w:r>
        <w:rPr>
          <w:rFonts w:ascii="Times New Roman" w:hAnsi="Times New Roman" w:cs="Times New Roman"/>
          <w:color w:val="000000" w:themeColor="text1"/>
          <w:sz w:val="24"/>
          <w:szCs w:val="36"/>
        </w:rPr>
        <w:t>Move</w:t>
      </w:r>
      <w:r w:rsidR="004D7E58"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>:</w:t>
      </w:r>
      <w:r w:rsidR="00024CB9"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 xml:space="preserve"> Move </w:t>
      </w:r>
      <w:r>
        <w:rPr>
          <w:rFonts w:ascii="Times New Roman" w:hAnsi="Times New Roman" w:cs="Times New Roman"/>
          <w:color w:val="000000" w:themeColor="text1"/>
          <w:sz w:val="24"/>
          <w:szCs w:val="36"/>
        </w:rPr>
        <w:t xml:space="preserve">the mouse </w:t>
      </w:r>
      <w:r w:rsidR="00024CB9"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>with holding both LMB and RMB</w:t>
      </w:r>
    </w:p>
    <w:p w14:paraId="17AD6470" w14:textId="2DE5B643" w:rsidR="001218A0" w:rsidRDefault="001218A0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</w:p>
    <w:p w14:paraId="608DEDCC" w14:textId="26C16BAA" w:rsidR="001218A0" w:rsidRDefault="001218A0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</w:p>
    <w:p w14:paraId="654C23E9" w14:textId="707178EE" w:rsidR="00321FB1" w:rsidRDefault="00321FB1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</w:p>
    <w:p w14:paraId="4C393028" w14:textId="77777777" w:rsidR="00321FB1" w:rsidRDefault="00321FB1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</w:p>
    <w:p w14:paraId="49B54808" w14:textId="77777777" w:rsidR="001218A0" w:rsidRPr="0006458C" w:rsidRDefault="001218A0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</w:p>
    <w:p w14:paraId="1BDC5F7F" w14:textId="1515A2BB" w:rsidR="008668FB" w:rsidRPr="00FF796D" w:rsidRDefault="008668FB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36"/>
          <w:lang w:eastAsia="ko-KR"/>
        </w:rPr>
      </w:pPr>
      <w:r w:rsidRPr="00FF796D">
        <w:rPr>
          <w:rFonts w:ascii="Times New Roman" w:hAnsi="Times New Roman" w:cs="Times New Roman"/>
          <w:sz w:val="24"/>
          <w:szCs w:val="36"/>
        </w:rPr>
        <w:lastRenderedPageBreak/>
        <w:t>Plot</w:t>
      </w:r>
      <w:r w:rsidR="00021F41" w:rsidRPr="00FF796D">
        <w:rPr>
          <w:rFonts w:ascii="Times New Roman" w:hAnsi="Times New Roman" w:cs="Times New Roman"/>
          <w:sz w:val="24"/>
          <w:szCs w:val="36"/>
        </w:rPr>
        <w:t>ting</w:t>
      </w:r>
      <w:r w:rsidRPr="00FF796D">
        <w:rPr>
          <w:rFonts w:ascii="Times New Roman" w:hAnsi="Times New Roman" w:cs="Times New Roman"/>
          <w:sz w:val="24"/>
          <w:szCs w:val="36"/>
        </w:rPr>
        <w:t xml:space="preserve"> Residuals</w:t>
      </w:r>
      <w:r w:rsidR="00B8248A" w:rsidRPr="00FF796D">
        <w:rPr>
          <w:rFonts w:ascii="Times New Roman" w:hAnsi="Times New Roman" w:cs="Times New Roman"/>
          <w:sz w:val="24"/>
          <w:szCs w:val="36"/>
          <w:lang w:eastAsia="ko-KR"/>
        </w:rPr>
        <w:t xml:space="preserve"> </w:t>
      </w:r>
    </w:p>
    <w:p w14:paraId="6F55A5D6" w14:textId="24B84066" w:rsidR="00BB1D4E" w:rsidRPr="000D48F8" w:rsidRDefault="00BF320B" w:rsidP="00BF320B">
      <w:pPr>
        <w:ind w:firstLine="720"/>
        <w:jc w:val="both"/>
        <w:rPr>
          <w:rFonts w:ascii="Times New Roman" w:hAnsi="Times New Roman" w:cs="Times New Roman"/>
          <w:sz w:val="36"/>
          <w:szCs w:val="36"/>
        </w:rPr>
      </w:pPr>
      <w:r w:rsidRPr="00BF320B">
        <w:rPr>
          <w:rFonts w:ascii="Times New Roman" w:hAnsi="Times New Roman" w:cs="Times New Roman"/>
          <w:sz w:val="24"/>
          <w:szCs w:val="24"/>
        </w:rPr>
        <w:t xml:space="preserve">Refer 6.15. </w:t>
      </w:r>
      <w:r w:rsidR="000D48F8">
        <w:rPr>
          <w:rFonts w:ascii="Times New Roman" w:hAnsi="Times New Roman" w:cs="Times New Roman"/>
          <w:sz w:val="24"/>
          <w:szCs w:val="24"/>
        </w:rPr>
        <w:t xml:space="preserve">Click </w:t>
      </w:r>
      <w:r w:rsidR="000D48F8" w:rsidRPr="000D48F8">
        <w:rPr>
          <w:rFonts w:ascii="Times New Roman" w:hAnsi="Times New Roman" w:cs="Times New Roman"/>
          <w:b/>
          <w:sz w:val="24"/>
          <w:szCs w:val="24"/>
        </w:rPr>
        <w:t>Plot</w:t>
      </w:r>
      <w:r w:rsidR="000D48F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D48F8">
        <w:rPr>
          <w:rFonts w:ascii="Times New Roman" w:hAnsi="Times New Roman" w:cs="Times New Roman"/>
          <w:sz w:val="24"/>
          <w:szCs w:val="24"/>
        </w:rPr>
        <w:t xml:space="preserve">next to </w:t>
      </w:r>
      <w:r w:rsidR="000D48F8" w:rsidRPr="000D48F8">
        <w:rPr>
          <w:rFonts w:ascii="Times New Roman" w:hAnsi="Times New Roman" w:cs="Times New Roman"/>
          <w:b/>
          <w:sz w:val="24"/>
          <w:szCs w:val="24"/>
        </w:rPr>
        <w:t>Ok</w:t>
      </w:r>
      <w:r w:rsidR="000D48F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0D48F8">
        <w:rPr>
          <w:rFonts w:ascii="Times New Roman" w:hAnsi="Times New Roman" w:cs="Times New Roman"/>
          <w:sz w:val="24"/>
          <w:szCs w:val="24"/>
        </w:rPr>
        <w:t>Residual plot for laminar case is at below as an example.</w:t>
      </w:r>
    </w:p>
    <w:p w14:paraId="450B5310" w14:textId="406B8821" w:rsidR="008D25A0" w:rsidRPr="006260BC" w:rsidRDefault="00A928BD" w:rsidP="00A928B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8522D4E" wp14:editId="7C36A3AF">
            <wp:extent cx="5876762" cy="3085299"/>
            <wp:effectExtent l="19050" t="19050" r="10160" b="20320"/>
            <wp:docPr id="5" name="Picture 5" descr="A close up of a ma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55.png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893138" cy="309389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F7AA7BE" w14:textId="300E72B7" w:rsidR="00042F9F" w:rsidRDefault="00042F9F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3553A694" w14:textId="57327AD1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469E82B6" w14:textId="77777777" w:rsidR="00A928BD" w:rsidRDefault="00A928BD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482F749D" w14:textId="75678429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1F460C96" w14:textId="4B747D39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4EF4D81D" w14:textId="0F4AC837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42EF97BC" w14:textId="16F35351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0FD003C0" w14:textId="1793C38E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1AC1D210" w14:textId="762B668F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7A0A8344" w14:textId="37EDA384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32A6BFC4" w14:textId="4D88B0D3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0FF47AB4" w14:textId="0A0D41BA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399F3D02" w14:textId="566D18C8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325C89D2" w14:textId="0E842C90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7FAE449C" w14:textId="398CC47A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685A473F" w14:textId="4FB7FD9C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60892276" w14:textId="38CD4ACB" w:rsidR="00CC2248" w:rsidRDefault="00CC2248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36BB1108" w14:textId="27872DB1" w:rsidR="00CC2248" w:rsidRDefault="00CC2248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07F0AC68" w14:textId="77777777" w:rsidR="00CC2248" w:rsidRDefault="00CC2248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003BA20B" w14:textId="56345291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6341B858" w14:textId="0C0FBE17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556C1BB8" w14:textId="2FF16F9A" w:rsidR="0079620D" w:rsidRPr="0079620D" w:rsidRDefault="0079620D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79620D">
        <w:rPr>
          <w:rFonts w:ascii="Times New Roman" w:hAnsi="Times New Roman" w:cs="Times New Roman"/>
          <w:sz w:val="24"/>
          <w:szCs w:val="24"/>
        </w:rPr>
        <w:lastRenderedPageBreak/>
        <w:t xml:space="preserve">Creating </w:t>
      </w:r>
      <w:r w:rsidR="000663B8">
        <w:rPr>
          <w:rFonts w:ascii="Times New Roman" w:hAnsi="Times New Roman" w:cs="Times New Roman"/>
          <w:sz w:val="24"/>
          <w:szCs w:val="24"/>
        </w:rPr>
        <w:t>P</w:t>
      </w:r>
      <w:r w:rsidRPr="0079620D">
        <w:rPr>
          <w:rFonts w:ascii="Times New Roman" w:hAnsi="Times New Roman" w:cs="Times New Roman"/>
          <w:sz w:val="24"/>
          <w:szCs w:val="24"/>
        </w:rPr>
        <w:t>oints</w:t>
      </w:r>
    </w:p>
    <w:p w14:paraId="2A74CB6E" w14:textId="3A96DE25" w:rsidR="00EE6146" w:rsidRDefault="0079620D" w:rsidP="0070057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etting Up Domain &gt; </w:t>
      </w:r>
      <w:r w:rsidR="00EE6146" w:rsidRPr="006260BC">
        <w:rPr>
          <w:rFonts w:ascii="Times New Roman" w:hAnsi="Times New Roman" w:cs="Times New Roman"/>
          <w:b/>
          <w:sz w:val="24"/>
          <w:szCs w:val="24"/>
        </w:rPr>
        <w:t>Surface</w:t>
      </w:r>
      <w:r w:rsidR="00EE6146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EE6146" w:rsidRPr="0079620D">
        <w:rPr>
          <w:rFonts w:ascii="Times New Roman" w:hAnsi="Times New Roman" w:cs="Times New Roman"/>
          <w:b/>
          <w:sz w:val="24"/>
          <w:szCs w:val="24"/>
        </w:rPr>
        <w:t xml:space="preserve">&gt; </w:t>
      </w:r>
      <w:r w:rsidRPr="0079620D">
        <w:rPr>
          <w:rFonts w:ascii="Times New Roman" w:hAnsi="Times New Roman" w:cs="Times New Roman"/>
          <w:b/>
          <w:sz w:val="24"/>
          <w:szCs w:val="24"/>
        </w:rPr>
        <w:t xml:space="preserve">Create &gt; </w:t>
      </w:r>
      <w:r w:rsidR="00EE6146" w:rsidRPr="006260BC">
        <w:rPr>
          <w:rFonts w:ascii="Times New Roman" w:hAnsi="Times New Roman" w:cs="Times New Roman"/>
          <w:b/>
          <w:sz w:val="24"/>
          <w:szCs w:val="24"/>
        </w:rPr>
        <w:t>Point</w:t>
      </w:r>
      <w:r w:rsidR="00EE6146" w:rsidRPr="006260BC">
        <w:rPr>
          <w:rFonts w:ascii="Times New Roman" w:hAnsi="Times New Roman" w:cs="Times New Roman"/>
          <w:sz w:val="24"/>
          <w:szCs w:val="24"/>
        </w:rPr>
        <w:t xml:space="preserve">. </w:t>
      </w:r>
      <w:r w:rsidR="0028642F" w:rsidRPr="006260BC">
        <w:rPr>
          <w:rFonts w:ascii="Times New Roman" w:hAnsi="Times New Roman" w:cs="Times New Roman"/>
          <w:sz w:val="24"/>
          <w:szCs w:val="24"/>
        </w:rPr>
        <w:t xml:space="preserve">Change x and y values as per below click </w:t>
      </w:r>
      <w:r w:rsidR="0028642F" w:rsidRPr="006260BC">
        <w:rPr>
          <w:rFonts w:ascii="Times New Roman" w:hAnsi="Times New Roman" w:cs="Times New Roman"/>
          <w:b/>
          <w:sz w:val="24"/>
          <w:szCs w:val="24"/>
        </w:rPr>
        <w:t>Create</w:t>
      </w:r>
      <w:r w:rsidR="00996F01" w:rsidRPr="006260BC">
        <w:rPr>
          <w:rFonts w:ascii="Times New Roman" w:hAnsi="Times New Roman" w:cs="Times New Roman"/>
          <w:sz w:val="24"/>
          <w:szCs w:val="24"/>
        </w:rPr>
        <w:t>. Repeat this for other</w:t>
      </w:r>
      <w:r w:rsidR="0028642F" w:rsidRPr="006260BC">
        <w:rPr>
          <w:rFonts w:ascii="Times New Roman" w:hAnsi="Times New Roman" w:cs="Times New Roman"/>
          <w:sz w:val="24"/>
          <w:szCs w:val="24"/>
        </w:rPr>
        <w:t xml:space="preserve"> lines shown in the table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 below.</w:t>
      </w:r>
    </w:p>
    <w:p w14:paraId="48D4F7CD" w14:textId="05A57A47" w:rsidR="0036322B" w:rsidRPr="006260BC" w:rsidRDefault="005A03D8" w:rsidP="0070057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850A719" wp14:editId="2702CFA5">
            <wp:extent cx="5889972" cy="1654352"/>
            <wp:effectExtent l="19050" t="19050" r="15875" b="22225"/>
            <wp:docPr id="6" name="Picture 6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56.png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915538" cy="166153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10D9362" w14:textId="599146B0" w:rsidR="00EE5E00" w:rsidRPr="006260BC" w:rsidRDefault="006A7E13" w:rsidP="00EE5E0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551B856" wp14:editId="3DAE0882">
            <wp:extent cx="2133600" cy="2446639"/>
            <wp:effectExtent l="19050" t="19050" r="19050" b="11430"/>
            <wp:docPr id="493" name="Picture 493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" name="444.png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144688" cy="2459354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tbl>
      <w:tblPr>
        <w:tblW w:w="3420" w:type="dxa"/>
        <w:jc w:val="center"/>
        <w:tblLayout w:type="fixed"/>
        <w:tblLook w:val="04A0" w:firstRow="1" w:lastRow="0" w:firstColumn="1" w:lastColumn="0" w:noHBand="0" w:noVBand="1"/>
      </w:tblPr>
      <w:tblGrid>
        <w:gridCol w:w="1140"/>
        <w:gridCol w:w="1140"/>
        <w:gridCol w:w="1140"/>
      </w:tblGrid>
      <w:tr w:rsidR="0028642F" w:rsidRPr="006260BC" w14:paraId="46CA861B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CA4579" w14:textId="77777777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 Name</w:t>
            </w:r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83661" w14:textId="77777777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0</w:t>
            </w:r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B1828" w14:textId="77777777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y0</w:t>
            </w:r>
          </w:p>
        </w:tc>
      </w:tr>
      <w:tr w:rsidR="0028642F" w:rsidRPr="006260BC" w14:paraId="031723B5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878FE6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A85F72" w14:textId="444B6816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6259AE" w14:textId="2F3AA5E9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  <w:r w:rsidR="00AF3E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000</w:t>
            </w:r>
          </w:p>
        </w:tc>
      </w:tr>
      <w:tr w:rsidR="0028642F" w:rsidRPr="006260BC" w14:paraId="0902362C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C192C6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87C5E" w14:textId="1BE4E00C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7E2BC" w14:textId="2546FB15" w:rsidR="0028642F" w:rsidRPr="006260BC" w:rsidRDefault="00F3179A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05</w:t>
            </w:r>
          </w:p>
        </w:tc>
      </w:tr>
      <w:tr w:rsidR="0028642F" w:rsidRPr="006260BC" w14:paraId="451A2502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4E15E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A6B381" w14:textId="3673EDD9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14C54" w14:textId="2F1B2BA8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1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28642F" w:rsidRPr="006260BC" w14:paraId="4B25CA64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0A862F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4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CA855B" w14:textId="18786E3C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AA417" w14:textId="325B2B70" w:rsidR="0028642F" w:rsidRPr="006260BC" w:rsidRDefault="00F3179A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15</w:t>
            </w:r>
          </w:p>
        </w:tc>
      </w:tr>
      <w:tr w:rsidR="0028642F" w:rsidRPr="006260BC" w14:paraId="7DDFA523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D23579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5A1FF3" w14:textId="5F29A373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888192" w14:textId="6E9E2DE5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28642F" w:rsidRPr="006260BC" w14:paraId="62162697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CF2D86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22042" w14:textId="5B7060B2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6C4EC0" w14:textId="45538B99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28642F" w:rsidRPr="006260BC" w14:paraId="22A41394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D35F07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13FCB" w14:textId="013A786A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294E0D" w14:textId="311F4B84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28642F" w:rsidRPr="006260BC" w14:paraId="5E943476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8FD9DA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8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545CE" w14:textId="3B2A35A0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73BFDB" w14:textId="18A0E61D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28642F" w:rsidRPr="006260BC" w14:paraId="1FED595E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AD6F07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9496A" w14:textId="5D582107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25AAD" w14:textId="6FA8B43C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28642F" w:rsidRPr="006260BC" w14:paraId="5825DE04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8A3FAA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1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B958C4" w14:textId="18F7F00C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8F225B" w14:textId="53993CA0" w:rsidR="0028642F" w:rsidRPr="006260BC" w:rsidRDefault="00F3179A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5</w:t>
            </w:r>
          </w:p>
        </w:tc>
      </w:tr>
    </w:tbl>
    <w:p w14:paraId="5E93AC31" w14:textId="430D743A" w:rsidR="0028642F" w:rsidRDefault="0028642F" w:rsidP="0028642F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B3C867D" w14:textId="012762D2" w:rsidR="000663B8" w:rsidRPr="002D6E39" w:rsidRDefault="000663B8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reating Lines</w:t>
      </w:r>
    </w:p>
    <w:p w14:paraId="50A40C15" w14:textId="052CFCFA" w:rsidR="00345E88" w:rsidRDefault="002D6E39" w:rsidP="0070057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etting Up Domain &gt; </w:t>
      </w:r>
      <w:r w:rsidRPr="006260BC">
        <w:rPr>
          <w:rFonts w:ascii="Times New Roman" w:hAnsi="Times New Roman" w:cs="Times New Roman"/>
          <w:b/>
          <w:sz w:val="24"/>
          <w:szCs w:val="24"/>
        </w:rPr>
        <w:t>Surface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79620D">
        <w:rPr>
          <w:rFonts w:ascii="Times New Roman" w:hAnsi="Times New Roman" w:cs="Times New Roman"/>
          <w:b/>
          <w:sz w:val="24"/>
          <w:szCs w:val="24"/>
        </w:rPr>
        <w:t xml:space="preserve">&gt; Create &gt; </w:t>
      </w:r>
      <w:r w:rsidR="007A19AC" w:rsidRPr="006260BC">
        <w:rPr>
          <w:rFonts w:ascii="Times New Roman" w:hAnsi="Times New Roman" w:cs="Times New Roman"/>
          <w:b/>
          <w:sz w:val="24"/>
          <w:szCs w:val="24"/>
        </w:rPr>
        <w:t>Line</w:t>
      </w:r>
      <w:r w:rsidR="00345E88" w:rsidRPr="006260BC">
        <w:rPr>
          <w:rFonts w:ascii="Times New Roman" w:hAnsi="Times New Roman" w:cs="Times New Roman"/>
          <w:b/>
          <w:sz w:val="24"/>
          <w:szCs w:val="24"/>
        </w:rPr>
        <w:t>/Rake</w:t>
      </w:r>
      <w:r w:rsidR="007A19AC" w:rsidRPr="006260BC">
        <w:rPr>
          <w:rFonts w:ascii="Times New Roman" w:hAnsi="Times New Roman" w:cs="Times New Roman"/>
          <w:sz w:val="24"/>
          <w:szCs w:val="24"/>
        </w:rPr>
        <w:t xml:space="preserve">. Change x and y values as per below click </w:t>
      </w:r>
      <w:r w:rsidR="007A19AC" w:rsidRPr="006260BC">
        <w:rPr>
          <w:rFonts w:ascii="Times New Roman" w:hAnsi="Times New Roman" w:cs="Times New Roman"/>
          <w:b/>
          <w:sz w:val="24"/>
          <w:szCs w:val="24"/>
        </w:rPr>
        <w:t>Create</w:t>
      </w:r>
      <w:r w:rsidR="00996F01" w:rsidRPr="006260BC">
        <w:rPr>
          <w:rFonts w:ascii="Times New Roman" w:hAnsi="Times New Roman" w:cs="Times New Roman"/>
          <w:sz w:val="24"/>
          <w:szCs w:val="24"/>
        </w:rPr>
        <w:t>. Repeat this for other</w:t>
      </w:r>
      <w:r w:rsidR="007A19AC" w:rsidRPr="006260BC">
        <w:rPr>
          <w:rFonts w:ascii="Times New Roman" w:hAnsi="Times New Roman" w:cs="Times New Roman"/>
          <w:sz w:val="24"/>
          <w:szCs w:val="24"/>
        </w:rPr>
        <w:t xml:space="preserve"> line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s </w:t>
      </w:r>
      <w:r w:rsidR="007A19AC" w:rsidRPr="006260BC">
        <w:rPr>
          <w:rFonts w:ascii="Times New Roman" w:hAnsi="Times New Roman" w:cs="Times New Roman"/>
          <w:sz w:val="24"/>
          <w:szCs w:val="24"/>
        </w:rPr>
        <w:t>shown in the table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 below</w:t>
      </w:r>
      <w:r w:rsidR="00996F01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40705792" w14:textId="751B9CA6" w:rsidR="00345E88" w:rsidRPr="006260BC" w:rsidRDefault="005A03D8" w:rsidP="000124F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F558550" wp14:editId="68681CA2">
            <wp:extent cx="2785622" cy="2896729"/>
            <wp:effectExtent l="19050" t="19050" r="15240" b="18415"/>
            <wp:docPr id="10" name="Picture 1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58.png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793202" cy="290461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tbl>
      <w:tblPr>
        <w:tblW w:w="5296" w:type="dxa"/>
        <w:jc w:val="center"/>
        <w:tblLayout w:type="fixed"/>
        <w:tblLook w:val="04A0" w:firstRow="1" w:lastRow="0" w:firstColumn="1" w:lastColumn="0" w:noHBand="0" w:noVBand="1"/>
      </w:tblPr>
      <w:tblGrid>
        <w:gridCol w:w="1059"/>
        <w:gridCol w:w="1059"/>
        <w:gridCol w:w="1059"/>
        <w:gridCol w:w="1059"/>
        <w:gridCol w:w="1060"/>
      </w:tblGrid>
      <w:tr w:rsidR="007A19AC" w:rsidRPr="006260BC" w14:paraId="663E6EEF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C62FE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urface Name</w:t>
            </w:r>
          </w:p>
        </w:tc>
        <w:tc>
          <w:tcPr>
            <w:tcW w:w="10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CE73C8" w14:textId="7002A13F" w:rsidR="007A19AC" w:rsidRPr="006260BC" w:rsidRDefault="00074291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</w:t>
            </w:r>
            <w:r w:rsidR="007A19AC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3C7A67" w14:textId="5FE1836D" w:rsidR="007A19AC" w:rsidRPr="006260BC" w:rsidRDefault="00074291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y</w:t>
            </w:r>
            <w:r w:rsidR="007A19AC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0847C" w14:textId="5668ECD5" w:rsidR="007A19AC" w:rsidRPr="006260BC" w:rsidRDefault="00074291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</w:t>
            </w:r>
            <w:r w:rsidR="007A19AC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72BF6" w14:textId="5AA98726" w:rsidR="007A19AC" w:rsidRPr="006260BC" w:rsidRDefault="00074291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y</w:t>
            </w:r>
            <w:r w:rsidR="007A19AC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7A19AC" w:rsidRPr="006260BC" w14:paraId="4EDF72AB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32AD41" w14:textId="77777777" w:rsidR="007A19AC" w:rsidRPr="006260BC" w:rsidRDefault="007A19AC" w:rsidP="008853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=10d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2D55B4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238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DB1FC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1D0FD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23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B357B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619</w:t>
            </w:r>
          </w:p>
        </w:tc>
      </w:tr>
      <w:tr w:rsidR="007A19AC" w:rsidRPr="006260BC" w14:paraId="1649673A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EF2CB" w14:textId="77777777" w:rsidR="007A19AC" w:rsidRPr="006260BC" w:rsidRDefault="007A19AC" w:rsidP="008853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=20d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F54C6F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476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20D60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47E78E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47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AF798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619</w:t>
            </w:r>
          </w:p>
        </w:tc>
      </w:tr>
      <w:tr w:rsidR="007A19AC" w:rsidRPr="006260BC" w14:paraId="5EA80CB9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9C9DB" w14:textId="77777777" w:rsidR="007A19AC" w:rsidRPr="006260BC" w:rsidRDefault="007A19AC" w:rsidP="008853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=40d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91895D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0952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4F6E1C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FD9ED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095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9823F3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619</w:t>
            </w:r>
          </w:p>
        </w:tc>
      </w:tr>
      <w:tr w:rsidR="007A19AC" w:rsidRPr="006260BC" w14:paraId="40E55279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D012D" w14:textId="77777777" w:rsidR="007A19AC" w:rsidRPr="006260BC" w:rsidRDefault="007A19AC" w:rsidP="008853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=60d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2311BC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1428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6C32D6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717E7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142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8CE2CB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619</w:t>
            </w:r>
          </w:p>
        </w:tc>
      </w:tr>
      <w:tr w:rsidR="007A19AC" w:rsidRPr="006260BC" w14:paraId="5BE84CC1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99C5CC" w14:textId="77777777" w:rsidR="007A19AC" w:rsidRPr="006260BC" w:rsidRDefault="007A19AC" w:rsidP="008853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=100d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5F4C7" w14:textId="34CF91E0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238</w:t>
            </w:r>
            <w:r w:rsidR="001238A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CC760B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D978A9" w14:textId="5FBA0E18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238</w:t>
            </w:r>
            <w:r w:rsidR="001238A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F6BE1D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619</w:t>
            </w:r>
          </w:p>
        </w:tc>
      </w:tr>
    </w:tbl>
    <w:p w14:paraId="30A14A1E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36A51FD7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77C344C2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1931B586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230D90A6" w14:textId="307D8722" w:rsidR="00042F9F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5AB5FF4A" w14:textId="77777777" w:rsidR="00282B66" w:rsidRPr="006260BC" w:rsidRDefault="00282B66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5A730845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0A11225A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4B635E5D" w14:textId="78BC5D9D" w:rsidR="00273F7C" w:rsidRPr="00273F7C" w:rsidRDefault="00D90444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  <w:lang w:eastAsia="ko-KR"/>
        </w:rPr>
      </w:pPr>
      <w:r w:rsidRPr="00273F7C">
        <w:rPr>
          <w:rFonts w:ascii="Times New Roman" w:hAnsi="Times New Roman" w:cs="Times New Roman"/>
          <w:sz w:val="24"/>
          <w:szCs w:val="24"/>
          <w:lang w:eastAsia="ko-KR"/>
        </w:rPr>
        <w:lastRenderedPageBreak/>
        <w:t xml:space="preserve">Plotting </w:t>
      </w:r>
      <w:r w:rsidR="00B8248A" w:rsidRPr="00273F7C">
        <w:rPr>
          <w:rFonts w:ascii="Times New Roman" w:hAnsi="Times New Roman" w:cs="Times New Roman"/>
          <w:sz w:val="24"/>
          <w:szCs w:val="24"/>
          <w:lang w:eastAsia="ko-KR"/>
        </w:rPr>
        <w:t>Velocity</w:t>
      </w:r>
      <w:r w:rsidRPr="00273F7C">
        <w:rPr>
          <w:rFonts w:ascii="Times New Roman" w:hAnsi="Times New Roman" w:cs="Times New Roman"/>
          <w:sz w:val="24"/>
          <w:szCs w:val="24"/>
          <w:lang w:eastAsia="ko-KR"/>
        </w:rPr>
        <w:t xml:space="preserve"> Profile</w:t>
      </w:r>
    </w:p>
    <w:p w14:paraId="0B3B1262" w14:textId="4C367789" w:rsidR="00C22444" w:rsidRPr="006260BC" w:rsidRDefault="00273F7C" w:rsidP="0059075D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C22444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C22444"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C22444"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C35992">
        <w:rPr>
          <w:rFonts w:ascii="Times New Roman" w:hAnsi="Times New Roman" w:cs="Times New Roman"/>
          <w:sz w:val="24"/>
          <w:szCs w:val="24"/>
        </w:rPr>
        <w:t>(double click)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. Select </w:t>
      </w:r>
      <w:r w:rsidR="00C22444" w:rsidRPr="006260BC">
        <w:rPr>
          <w:rFonts w:ascii="Times New Roman" w:hAnsi="Times New Roman" w:cs="Times New Roman"/>
          <w:b/>
          <w:sz w:val="24"/>
          <w:szCs w:val="24"/>
        </w:rPr>
        <w:t>inlet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, </w:t>
      </w:r>
      <w:r w:rsidR="00C22444" w:rsidRPr="006260BC">
        <w:rPr>
          <w:rFonts w:ascii="Times New Roman" w:hAnsi="Times New Roman" w:cs="Times New Roman"/>
          <w:b/>
          <w:sz w:val="24"/>
          <w:szCs w:val="24"/>
        </w:rPr>
        <w:t>outlet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, and the lines you created and </w:t>
      </w:r>
      <w:r w:rsidR="00112226" w:rsidRPr="006260BC">
        <w:rPr>
          <w:rFonts w:ascii="Times New Roman" w:hAnsi="Times New Roman" w:cs="Times New Roman"/>
          <w:sz w:val="24"/>
          <w:szCs w:val="24"/>
        </w:rPr>
        <w:t xml:space="preserve">change setting as per below then </w:t>
      </w:r>
      <w:r w:rsidR="000474D1" w:rsidRPr="006260BC">
        <w:rPr>
          <w:rFonts w:ascii="Times New Roman" w:hAnsi="Times New Roman" w:cs="Times New Roman"/>
          <w:sz w:val="24"/>
          <w:szCs w:val="24"/>
        </w:rPr>
        <w:t xml:space="preserve">click </w:t>
      </w:r>
      <w:r w:rsidR="000474D1" w:rsidRPr="006260BC">
        <w:rPr>
          <w:rFonts w:ascii="Times New Roman" w:hAnsi="Times New Roman" w:cs="Times New Roman"/>
          <w:b/>
          <w:sz w:val="24"/>
          <w:szCs w:val="24"/>
        </w:rPr>
        <w:t>Plot</w:t>
      </w:r>
      <w:r w:rsidR="000474D1" w:rsidRPr="006260BC">
        <w:rPr>
          <w:rFonts w:ascii="Times New Roman" w:hAnsi="Times New Roman" w:cs="Times New Roman"/>
          <w:sz w:val="24"/>
          <w:szCs w:val="24"/>
        </w:rPr>
        <w:t>.</w:t>
      </w:r>
      <w:r w:rsidR="00112226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C9748FD" w14:textId="7585BE37" w:rsidR="00824D7B" w:rsidRDefault="00C02CAC" w:rsidP="00C2244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6DF2C82" wp14:editId="144BDC34">
            <wp:extent cx="4099592" cy="3176745"/>
            <wp:effectExtent l="19050" t="19050" r="15240" b="24130"/>
            <wp:docPr id="13" name="Picture 13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59.png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124211" cy="319582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DCACE5F" w14:textId="1EA3F775" w:rsidR="003878CB" w:rsidRDefault="003878CB" w:rsidP="003878C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61CFD962" w14:textId="639172C8" w:rsidR="00345E88" w:rsidRPr="006260BC" w:rsidRDefault="003878CB" w:rsidP="003878C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double click) </w:t>
      </w:r>
      <w:r w:rsidR="00D467B5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D467B5" w:rsidRPr="006260BC">
        <w:rPr>
          <w:rFonts w:ascii="Times New Roman" w:hAnsi="Times New Roman" w:cs="Times New Roman"/>
          <w:b/>
          <w:sz w:val="24"/>
          <w:szCs w:val="24"/>
        </w:rPr>
        <w:t>Curves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="00D467B5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For </w:t>
      </w:r>
      <w:r w:rsidR="00D467B5" w:rsidRPr="006260BC">
        <w:rPr>
          <w:rFonts w:ascii="Times New Roman" w:hAnsi="Times New Roman" w:cs="Times New Roman"/>
          <w:sz w:val="24"/>
          <w:szCs w:val="24"/>
        </w:rPr>
        <w:t>Curve # 0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 select the </w:t>
      </w:r>
      <w:r>
        <w:rPr>
          <w:rFonts w:ascii="Times New Roman" w:hAnsi="Times New Roman" w:cs="Times New Roman"/>
          <w:sz w:val="24"/>
          <w:szCs w:val="24"/>
        </w:rPr>
        <w:t xml:space="preserve">Line Style </w:t>
      </w:r>
      <w:r w:rsidR="00D467B5" w:rsidRPr="006260BC">
        <w:rPr>
          <w:rFonts w:ascii="Times New Roman" w:hAnsi="Times New Roman" w:cs="Times New Roman"/>
          <w:b/>
          <w:sz w:val="24"/>
          <w:szCs w:val="24"/>
        </w:rPr>
        <w:t>Pattern</w:t>
      </w:r>
      <w:r>
        <w:rPr>
          <w:rFonts w:ascii="Times New Roman" w:hAnsi="Times New Roman" w:cs="Times New Roman"/>
          <w:b/>
          <w:sz w:val="24"/>
          <w:szCs w:val="24"/>
        </w:rPr>
        <w:t>, Line Style Color</w:t>
      </w:r>
      <w:r w:rsidR="00D467B5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as per below </w:t>
      </w:r>
      <w:r w:rsidR="00D467B5" w:rsidRPr="006260BC">
        <w:rPr>
          <w:rFonts w:ascii="Times New Roman" w:hAnsi="Times New Roman" w:cs="Times New Roman"/>
          <w:sz w:val="24"/>
          <w:szCs w:val="24"/>
        </w:rPr>
        <w:t xml:space="preserve">and click </w:t>
      </w:r>
      <w:r w:rsidR="00D467B5" w:rsidRPr="006260BC">
        <w:rPr>
          <w:rFonts w:ascii="Times New Roman" w:hAnsi="Times New Roman" w:cs="Times New Roman"/>
          <w:b/>
          <w:sz w:val="24"/>
          <w:szCs w:val="24"/>
        </w:rPr>
        <w:t>Apply</w:t>
      </w:r>
      <w:r w:rsidR="00D467B5" w:rsidRPr="006260BC">
        <w:rPr>
          <w:rFonts w:ascii="Times New Roman" w:hAnsi="Times New Roman" w:cs="Times New Roman"/>
          <w:sz w:val="24"/>
          <w:szCs w:val="24"/>
        </w:rPr>
        <w:t>.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 Repeat this for all the curves </w:t>
      </w:r>
      <w:r>
        <w:rPr>
          <w:rFonts w:ascii="Times New Roman" w:hAnsi="Times New Roman" w:cs="Times New Roman"/>
          <w:sz w:val="24"/>
          <w:szCs w:val="24"/>
        </w:rPr>
        <w:t>1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 through 7.</w:t>
      </w:r>
    </w:p>
    <w:p w14:paraId="74607913" w14:textId="7C895E41" w:rsidR="003878CB" w:rsidRPr="006260BC" w:rsidRDefault="00C02CAC" w:rsidP="004E66B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CF1D787" wp14:editId="6A4F451D">
            <wp:extent cx="4162011" cy="3227337"/>
            <wp:effectExtent l="19050" t="19050" r="10160" b="11430"/>
            <wp:docPr id="14" name="Picture 14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60.png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171822" cy="32349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01ACDFE" w14:textId="77777777" w:rsidR="00F22263" w:rsidRDefault="007C7280" w:rsidP="005C40B8">
      <w:pPr>
        <w:spacing w:after="0"/>
        <w:ind w:left="720"/>
        <w:rPr>
          <w:rFonts w:ascii="Times New Roman" w:hAnsi="Times New Roman" w:cs="Times New Roman"/>
          <w:sz w:val="16"/>
          <w:szCs w:val="16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>Download</w:t>
      </w:r>
      <w:r w:rsidR="00F22263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>the</w:t>
      </w:r>
      <w:r w:rsidR="00204814" w:rsidRPr="006260BC">
        <w:rPr>
          <w:rFonts w:ascii="Times New Roman" w:hAnsi="Times New Roman" w:cs="Times New Roman"/>
          <w:sz w:val="24"/>
          <w:szCs w:val="24"/>
        </w:rPr>
        <w:t xml:space="preserve"> experimental</w:t>
      </w:r>
      <w:r w:rsidRPr="006260BC">
        <w:rPr>
          <w:rFonts w:ascii="Times New Roman" w:hAnsi="Times New Roman" w:cs="Times New Roman"/>
          <w:sz w:val="24"/>
          <w:szCs w:val="24"/>
        </w:rPr>
        <w:t xml:space="preserve"> data for the </w:t>
      </w:r>
      <w:r w:rsidR="00204814" w:rsidRPr="006260BC">
        <w:rPr>
          <w:rFonts w:ascii="Times New Roman" w:hAnsi="Times New Roman" w:cs="Times New Roman"/>
          <w:sz w:val="24"/>
          <w:szCs w:val="24"/>
        </w:rPr>
        <w:t>s</w:t>
      </w:r>
      <w:r w:rsidRPr="006260BC">
        <w:rPr>
          <w:rFonts w:ascii="Times New Roman" w:hAnsi="Times New Roman" w:cs="Times New Roman"/>
          <w:sz w:val="24"/>
          <w:szCs w:val="24"/>
        </w:rPr>
        <w:t>imulation from the class websit</w:t>
      </w:r>
      <w:r w:rsidR="00F22263">
        <w:rPr>
          <w:rFonts w:ascii="Times New Roman" w:hAnsi="Times New Roman" w:cs="Times New Roman"/>
          <w:sz w:val="24"/>
          <w:szCs w:val="24"/>
        </w:rPr>
        <w:t>e:</w:t>
      </w:r>
      <w:r w:rsidRPr="00F22263">
        <w:rPr>
          <w:rFonts w:ascii="Times New Roman" w:hAnsi="Times New Roman" w:cs="Times New Roman"/>
          <w:sz w:val="16"/>
          <w:szCs w:val="16"/>
        </w:rPr>
        <w:t xml:space="preserve"> </w:t>
      </w:r>
    </w:p>
    <w:p w14:paraId="292D5DCF" w14:textId="5526F9C7" w:rsidR="00F22263" w:rsidRDefault="00F22263" w:rsidP="005C40B8">
      <w:pPr>
        <w:spacing w:after="0"/>
        <w:ind w:left="7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[</w:t>
      </w:r>
      <w:r w:rsidRPr="00F22263">
        <w:rPr>
          <w:rFonts w:ascii="Times New Roman" w:hAnsi="Times New Roman" w:cs="Times New Roman"/>
          <w:color w:val="FF0000"/>
          <w:sz w:val="16"/>
          <w:szCs w:val="16"/>
        </w:rPr>
        <w:t>Right mouse button</w:t>
      </w:r>
      <w:r>
        <w:rPr>
          <w:rFonts w:ascii="Times New Roman" w:hAnsi="Times New Roman" w:cs="Times New Roman"/>
          <w:color w:val="FF0000"/>
          <w:sz w:val="16"/>
          <w:szCs w:val="16"/>
        </w:rPr>
        <w:t>-&gt; Save link as</w:t>
      </w:r>
      <w:proofErr w:type="gramStart"/>
      <w:r>
        <w:rPr>
          <w:rFonts w:ascii="Times New Roman" w:hAnsi="Times New Roman" w:cs="Times New Roman"/>
          <w:color w:val="FF0000"/>
          <w:sz w:val="16"/>
          <w:szCs w:val="16"/>
        </w:rPr>
        <w:t>..</w:t>
      </w:r>
      <w:r>
        <w:rPr>
          <w:rFonts w:ascii="Times New Roman" w:hAnsi="Times New Roman" w:cs="Times New Roman"/>
          <w:sz w:val="16"/>
          <w:szCs w:val="16"/>
        </w:rPr>
        <w:t>]</w:t>
      </w:r>
      <w:proofErr w:type="gramEnd"/>
    </w:p>
    <w:p w14:paraId="323F56B0" w14:textId="0A34DDCB" w:rsidR="00D467B5" w:rsidRPr="005C40B8" w:rsidRDefault="007C7280" w:rsidP="005C40B8">
      <w:pPr>
        <w:spacing w:after="0"/>
        <w:ind w:left="720"/>
        <w:rPr>
          <w:rFonts w:ascii="Times New Roman" w:hAnsi="Times New Roman" w:cs="Times New Roman"/>
          <w:szCs w:val="24"/>
        </w:rPr>
      </w:pPr>
      <w:r w:rsidRPr="005C40B8">
        <w:rPr>
          <w:rFonts w:ascii="Times New Roman" w:hAnsi="Times New Roman" w:cs="Times New Roman"/>
          <w:szCs w:val="24"/>
        </w:rPr>
        <w:t>(</w:t>
      </w:r>
      <w:r w:rsidR="00C02CAC" w:rsidRPr="00C02CAC">
        <w:rPr>
          <w:rFonts w:ascii="Times New Roman" w:hAnsi="Times New Roman" w:cs="Times New Roman"/>
          <w:color w:val="0000FF"/>
          <w:sz w:val="18"/>
          <w:szCs w:val="18"/>
          <w:u w:val="single"/>
        </w:rPr>
        <w:t>http://user.engineering.uiowa.edu/~me_160/CFD%20Labs/Lab1/axialvelocityAFD-laminar-pipe.xy</w:t>
      </w:r>
      <w:r w:rsidRPr="005C40B8">
        <w:rPr>
          <w:rFonts w:ascii="Times New Roman" w:hAnsi="Times New Roman" w:cs="Times New Roman"/>
          <w:szCs w:val="24"/>
        </w:rPr>
        <w:t>)</w:t>
      </w:r>
    </w:p>
    <w:p w14:paraId="17AD9361" w14:textId="3FC78459" w:rsidR="005C40B8" w:rsidRPr="005C40B8" w:rsidRDefault="00204814" w:rsidP="004E66BD">
      <w:pPr>
        <w:spacing w:after="0"/>
        <w:ind w:left="720"/>
        <w:rPr>
          <w:rFonts w:ascii="Times New Roman" w:hAnsi="Times New Roman" w:cs="Times New Roman"/>
          <w:szCs w:val="24"/>
        </w:rPr>
      </w:pPr>
      <w:r w:rsidRPr="005C40B8">
        <w:rPr>
          <w:rFonts w:ascii="Times New Roman" w:hAnsi="Times New Roman" w:cs="Times New Roman"/>
          <w:szCs w:val="24"/>
        </w:rPr>
        <w:t>(</w:t>
      </w:r>
      <w:r w:rsidR="00C02CAC" w:rsidRPr="00C02CAC">
        <w:rPr>
          <w:rFonts w:ascii="Times New Roman" w:hAnsi="Times New Roman" w:cs="Times New Roman"/>
          <w:color w:val="0000FF"/>
          <w:sz w:val="18"/>
          <w:szCs w:val="18"/>
          <w:u w:val="single"/>
        </w:rPr>
        <w:t>http://user.engineering.uiowa.edu/~me_160/CFD%20Labs/Lab1/axialvelocityEFD-turbulent-pipe.xy</w:t>
      </w:r>
      <w:r w:rsidR="004E66BD">
        <w:rPr>
          <w:rFonts w:ascii="Times New Roman" w:hAnsi="Times New Roman" w:cs="Times New Roman"/>
          <w:szCs w:val="24"/>
        </w:rPr>
        <w:t>)</w:t>
      </w:r>
    </w:p>
    <w:p w14:paraId="6638A161" w14:textId="5AF27C9C" w:rsidR="002C2FCA" w:rsidRDefault="003878CB" w:rsidP="004656DB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double click) </w:t>
      </w:r>
      <w:r w:rsidR="00EE7987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EE7987" w:rsidRPr="006260BC">
        <w:rPr>
          <w:rFonts w:ascii="Times New Roman" w:hAnsi="Times New Roman" w:cs="Times New Roman"/>
          <w:b/>
          <w:sz w:val="24"/>
          <w:szCs w:val="24"/>
        </w:rPr>
        <w:t>Load File</w:t>
      </w:r>
      <w:r w:rsidR="00EE7987" w:rsidRPr="006260BC">
        <w:rPr>
          <w:rFonts w:ascii="Times New Roman" w:hAnsi="Times New Roman" w:cs="Times New Roman"/>
          <w:sz w:val="24"/>
          <w:szCs w:val="24"/>
        </w:rPr>
        <w:t xml:space="preserve">. Select </w:t>
      </w:r>
      <w:r w:rsidR="00452789">
        <w:rPr>
          <w:rFonts w:ascii="Times New Roman" w:hAnsi="Times New Roman" w:cs="Times New Roman"/>
          <w:sz w:val="24"/>
          <w:szCs w:val="24"/>
        </w:rPr>
        <w:t>“</w:t>
      </w:r>
      <w:proofErr w:type="spellStart"/>
      <w:r w:rsidR="00452789">
        <w:rPr>
          <w:rFonts w:ascii="Times New Roman" w:hAnsi="Times New Roman" w:cs="Times New Roman"/>
          <w:sz w:val="24"/>
          <w:szCs w:val="24"/>
        </w:rPr>
        <w:t>axialvelocityAFD</w:t>
      </w:r>
      <w:proofErr w:type="spellEnd"/>
      <w:r w:rsidR="00452789">
        <w:rPr>
          <w:rFonts w:ascii="Times New Roman" w:hAnsi="Times New Roman" w:cs="Times New Roman"/>
          <w:sz w:val="24"/>
          <w:szCs w:val="24"/>
        </w:rPr>
        <w:t>-laminar-</w:t>
      </w:r>
      <w:proofErr w:type="spellStart"/>
      <w:r w:rsidR="00452789">
        <w:rPr>
          <w:rFonts w:ascii="Times New Roman" w:hAnsi="Times New Roman" w:cs="Times New Roman"/>
          <w:sz w:val="24"/>
          <w:szCs w:val="24"/>
        </w:rPr>
        <w:t>pipe.xy</w:t>
      </w:r>
      <w:proofErr w:type="spellEnd"/>
      <w:r w:rsidR="00452789">
        <w:rPr>
          <w:rFonts w:ascii="Times New Roman" w:hAnsi="Times New Roman" w:cs="Times New Roman"/>
          <w:sz w:val="24"/>
          <w:szCs w:val="24"/>
        </w:rPr>
        <w:t xml:space="preserve">” (if laminar) or </w:t>
      </w:r>
      <w:r>
        <w:rPr>
          <w:rFonts w:ascii="Times New Roman" w:hAnsi="Times New Roman" w:cs="Times New Roman"/>
          <w:sz w:val="24"/>
          <w:szCs w:val="24"/>
        </w:rPr>
        <w:t>“</w:t>
      </w:r>
      <w:proofErr w:type="spellStart"/>
      <w:r w:rsidR="00EE7987" w:rsidRPr="006260BC">
        <w:rPr>
          <w:rFonts w:ascii="Times New Roman" w:hAnsi="Times New Roman" w:cs="Times New Roman"/>
          <w:sz w:val="24"/>
          <w:szCs w:val="24"/>
        </w:rPr>
        <w:t>axialvelocityEFD</w:t>
      </w:r>
      <w:proofErr w:type="spellEnd"/>
      <w:r w:rsidR="00EE7987" w:rsidRPr="006260BC">
        <w:rPr>
          <w:rFonts w:ascii="Times New Roman" w:hAnsi="Times New Roman" w:cs="Times New Roman"/>
          <w:sz w:val="24"/>
          <w:szCs w:val="24"/>
        </w:rPr>
        <w:t>-turbulent-</w:t>
      </w:r>
      <w:proofErr w:type="spellStart"/>
      <w:r w:rsidR="00EE7987" w:rsidRPr="006260BC">
        <w:rPr>
          <w:rFonts w:ascii="Times New Roman" w:hAnsi="Times New Roman" w:cs="Times New Roman"/>
          <w:sz w:val="24"/>
          <w:szCs w:val="24"/>
        </w:rPr>
        <w:t>pipe.xy</w:t>
      </w:r>
      <w:proofErr w:type="spellEnd"/>
      <w:r>
        <w:rPr>
          <w:rFonts w:ascii="Times New Roman" w:hAnsi="Times New Roman" w:cs="Times New Roman"/>
          <w:sz w:val="24"/>
          <w:szCs w:val="24"/>
        </w:rPr>
        <w:t>”</w:t>
      </w:r>
      <w:r w:rsidR="00EE798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595013">
        <w:rPr>
          <w:rFonts w:ascii="Times New Roman" w:hAnsi="Times New Roman" w:cs="Times New Roman"/>
          <w:sz w:val="24"/>
          <w:szCs w:val="24"/>
        </w:rPr>
        <w:t xml:space="preserve">(if turbulent) </w:t>
      </w:r>
      <w:r>
        <w:rPr>
          <w:rFonts w:ascii="Times New Roman" w:hAnsi="Times New Roman" w:cs="Times New Roman"/>
          <w:sz w:val="24"/>
          <w:szCs w:val="24"/>
        </w:rPr>
        <w:t xml:space="preserve">downloaded </w:t>
      </w:r>
      <w:r w:rsidR="00EE7987" w:rsidRPr="006260BC">
        <w:rPr>
          <w:rFonts w:ascii="Times New Roman" w:hAnsi="Times New Roman" w:cs="Times New Roman"/>
          <w:sz w:val="24"/>
          <w:szCs w:val="24"/>
        </w:rPr>
        <w:t xml:space="preserve">and click </w:t>
      </w:r>
      <w:r w:rsidR="0033205F" w:rsidRPr="0033205F">
        <w:rPr>
          <w:rFonts w:ascii="Times New Roman" w:hAnsi="Times New Roman" w:cs="Times New Roman"/>
          <w:b/>
          <w:sz w:val="24"/>
          <w:szCs w:val="24"/>
        </w:rPr>
        <w:t>Plot</w:t>
      </w:r>
      <w:r w:rsidR="00EE7987" w:rsidRPr="006260BC">
        <w:rPr>
          <w:rFonts w:ascii="Times New Roman" w:hAnsi="Times New Roman" w:cs="Times New Roman"/>
          <w:sz w:val="24"/>
          <w:szCs w:val="24"/>
        </w:rPr>
        <w:t>.</w:t>
      </w:r>
      <w:r w:rsidR="00A746E9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F66DA76" w14:textId="66D4FC37" w:rsidR="002C2FCA" w:rsidRDefault="00C02CAC" w:rsidP="00C02CAC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3DCC2B1" wp14:editId="737F1860">
            <wp:extent cx="5509992" cy="2889803"/>
            <wp:effectExtent l="19050" t="19050" r="14605" b="25400"/>
            <wp:docPr id="16" name="Picture 16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61.png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536527" cy="29037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F0D3C2A" w14:textId="3C4EA26B" w:rsidR="00C02CAC" w:rsidRDefault="00C02CAC" w:rsidP="006A4CB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2FB9C9F9" w14:textId="77777777" w:rsidR="00C02CAC" w:rsidRDefault="00C02CAC" w:rsidP="006A4CB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42ED6B30" w14:textId="64901F14" w:rsidR="00EE7987" w:rsidRPr="006260BC" w:rsidRDefault="007E2BC5" w:rsidP="006A4CB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sult for </w:t>
      </w:r>
      <w:r w:rsidR="000D5B27">
        <w:rPr>
          <w:rFonts w:ascii="Times New Roman" w:hAnsi="Times New Roman" w:cs="Times New Roman"/>
          <w:sz w:val="24"/>
          <w:szCs w:val="24"/>
        </w:rPr>
        <w:t>laminar</w:t>
      </w:r>
      <w:r>
        <w:rPr>
          <w:rFonts w:ascii="Times New Roman" w:hAnsi="Times New Roman" w:cs="Times New Roman"/>
          <w:sz w:val="24"/>
          <w:szCs w:val="24"/>
        </w:rPr>
        <w:t xml:space="preserve"> flow is presented as an example below.</w:t>
      </w:r>
    </w:p>
    <w:p w14:paraId="1FE1B69C" w14:textId="05862CE7" w:rsidR="006A4CBC" w:rsidRDefault="00C02CAC" w:rsidP="00C02CAC">
      <w:pPr>
        <w:jc w:val="right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4A1E3867" wp14:editId="4012E777">
            <wp:extent cx="5540237" cy="2919279"/>
            <wp:effectExtent l="19050" t="19050" r="22860" b="14605"/>
            <wp:docPr id="19" name="Picture 19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62.png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5554514" cy="292680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7754C6C" w14:textId="77777777" w:rsidR="00C02CAC" w:rsidRDefault="00C02CAC" w:rsidP="007506CE">
      <w:pPr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65864B27" w14:textId="4514A760" w:rsidR="00B8248A" w:rsidRPr="007E2BC5" w:rsidRDefault="00B8248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b/>
          <w:sz w:val="24"/>
          <w:szCs w:val="24"/>
          <w:lang w:eastAsia="ko-KR"/>
        </w:rPr>
      </w:pPr>
      <w:r w:rsidRPr="007E2BC5">
        <w:rPr>
          <w:rFonts w:ascii="Times New Roman" w:hAnsi="Times New Roman" w:cs="Times New Roman"/>
          <w:sz w:val="24"/>
          <w:szCs w:val="24"/>
          <w:lang w:eastAsia="ko-KR"/>
        </w:rPr>
        <w:lastRenderedPageBreak/>
        <w:t>Plotting Static Pressure Profile at Centerline</w:t>
      </w:r>
    </w:p>
    <w:p w14:paraId="15F9057E" w14:textId="295CFD09" w:rsidR="00097B3D" w:rsidRPr="002D698F" w:rsidRDefault="002C2FCA" w:rsidP="002D698F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097B3D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097B3D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097B3D"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="00097B3D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097B3D"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="00097B3D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D12572">
        <w:rPr>
          <w:rFonts w:ascii="Times New Roman" w:hAnsi="Times New Roman" w:cs="Times New Roman"/>
          <w:sz w:val="24"/>
          <w:szCs w:val="24"/>
        </w:rPr>
        <w:t>(double click)</w:t>
      </w:r>
      <w:r w:rsidR="00097B3D" w:rsidRPr="006260BC">
        <w:rPr>
          <w:rFonts w:ascii="Times New Roman" w:hAnsi="Times New Roman" w:cs="Times New Roman"/>
          <w:sz w:val="24"/>
          <w:szCs w:val="24"/>
        </w:rPr>
        <w:t>.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Change Y function to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Pressure</w:t>
      </w:r>
      <w:r w:rsidR="00996F01" w:rsidRPr="006260BC">
        <w:rPr>
          <w:rFonts w:ascii="Times New Roman" w:hAnsi="Times New Roman" w:cs="Times New Roman"/>
          <w:b/>
          <w:sz w:val="24"/>
          <w:szCs w:val="24"/>
        </w:rPr>
        <w:t>…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097B3D" w:rsidRPr="006260BC">
        <w:rPr>
          <w:rFonts w:ascii="Times New Roman" w:hAnsi="Times New Roman" w:cs="Times New Roman"/>
          <w:sz w:val="24"/>
          <w:szCs w:val="24"/>
        </w:rPr>
        <w:t xml:space="preserve">and select </w:t>
      </w:r>
      <w:r w:rsidR="00097B3D" w:rsidRPr="006260BC">
        <w:rPr>
          <w:rFonts w:ascii="Times New Roman" w:hAnsi="Times New Roman" w:cs="Times New Roman"/>
          <w:b/>
          <w:sz w:val="24"/>
          <w:szCs w:val="24"/>
        </w:rPr>
        <w:t>axis</w:t>
      </w:r>
      <w:r w:rsidR="00097B3D" w:rsidRPr="006260BC">
        <w:rPr>
          <w:rFonts w:ascii="Times New Roman" w:hAnsi="Times New Roman" w:cs="Times New Roman"/>
          <w:sz w:val="24"/>
          <w:szCs w:val="24"/>
        </w:rPr>
        <w:t xml:space="preserve"> then click </w:t>
      </w:r>
      <w:r w:rsidR="00097B3D" w:rsidRPr="006260BC">
        <w:rPr>
          <w:rFonts w:ascii="Times New Roman" w:hAnsi="Times New Roman" w:cs="Times New Roman"/>
          <w:b/>
          <w:sz w:val="24"/>
          <w:szCs w:val="24"/>
        </w:rPr>
        <w:t>Plot</w:t>
      </w:r>
      <w:r w:rsidR="00097B3D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5743F6C9" w14:textId="6E60041C" w:rsidR="00A80EDB" w:rsidRDefault="00F60B36" w:rsidP="003440D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48A8E9E" wp14:editId="588836AF">
            <wp:extent cx="4519819" cy="2976031"/>
            <wp:effectExtent l="19050" t="19050" r="14605" b="15240"/>
            <wp:docPr id="23" name="Picture 23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63.png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544021" cy="299196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3414B73" w14:textId="49E1E3BE" w:rsidR="00A80EDB" w:rsidRDefault="00A80EDB" w:rsidP="003440D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461AE67E" w14:textId="040EE6AF" w:rsidR="0033205F" w:rsidRDefault="000C3988" w:rsidP="00B621C5">
      <w:pPr>
        <w:spacing w:after="0"/>
        <w:ind w:left="720"/>
        <w:jc w:val="both"/>
        <w:rPr>
          <w:rStyle w:val="Hyperlink"/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="006C01FA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turbulent case, d</w:t>
      </w:r>
      <w:r w:rsidR="00A80EDB" w:rsidRPr="006260BC">
        <w:rPr>
          <w:rFonts w:ascii="Times New Roman" w:hAnsi="Times New Roman" w:cs="Times New Roman"/>
          <w:sz w:val="24"/>
          <w:szCs w:val="24"/>
        </w:rPr>
        <w:t>ownload the experimental data for the simulation from the class website</w:t>
      </w:r>
      <w:r w:rsidR="00B621C5">
        <w:rPr>
          <w:rFonts w:ascii="Times New Roman" w:hAnsi="Times New Roman" w:cs="Times New Roman"/>
          <w:sz w:val="24"/>
          <w:szCs w:val="24"/>
        </w:rPr>
        <w:t xml:space="preserve">: </w:t>
      </w:r>
      <w:r w:rsidR="00F60B36" w:rsidRPr="00F60B36">
        <w:rPr>
          <w:rFonts w:ascii="Times New Roman" w:hAnsi="Times New Roman" w:cs="Times New Roman"/>
          <w:color w:val="0000FF"/>
          <w:sz w:val="18"/>
          <w:szCs w:val="18"/>
          <w:u w:val="single"/>
        </w:rPr>
        <w:t>http://user.engineering.uiowa.edu/~me_160/CFD%20Labs/Lab1/pressure-EFD-turbulent-pipe.xy</w:t>
      </w:r>
    </w:p>
    <w:p w14:paraId="0264F00A" w14:textId="77777777" w:rsidR="007B307C" w:rsidRPr="00B621C5" w:rsidRDefault="007B307C" w:rsidP="00B621C5">
      <w:pPr>
        <w:spacing w:after="0"/>
        <w:ind w:left="720"/>
        <w:jc w:val="both"/>
        <w:rPr>
          <w:rFonts w:ascii="Times New Roman" w:hAnsi="Times New Roman" w:cs="Times New Roman"/>
          <w:sz w:val="21"/>
          <w:szCs w:val="21"/>
        </w:rPr>
      </w:pPr>
    </w:p>
    <w:p w14:paraId="2D5D39D9" w14:textId="77777777" w:rsidR="007053B4" w:rsidRDefault="00396AD0" w:rsidP="00A23644">
      <w:pPr>
        <w:spacing w:after="0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(Turbulent case continued) </w:t>
      </w:r>
      <w:r w:rsidR="0033205F"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33205F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33205F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33205F"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="0033205F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33205F"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="0033205F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33205F">
        <w:rPr>
          <w:rFonts w:ascii="Times New Roman" w:hAnsi="Times New Roman" w:cs="Times New Roman"/>
          <w:sz w:val="24"/>
          <w:szCs w:val="24"/>
        </w:rPr>
        <w:t xml:space="preserve">(double click) </w:t>
      </w:r>
      <w:r w:rsidR="0033205F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33205F" w:rsidRPr="006260BC">
        <w:rPr>
          <w:rFonts w:ascii="Times New Roman" w:hAnsi="Times New Roman" w:cs="Times New Roman"/>
          <w:b/>
          <w:sz w:val="24"/>
          <w:szCs w:val="24"/>
        </w:rPr>
        <w:t>Load File</w:t>
      </w:r>
      <w:r w:rsidR="0033205F" w:rsidRPr="006260BC">
        <w:rPr>
          <w:rFonts w:ascii="Times New Roman" w:hAnsi="Times New Roman" w:cs="Times New Roman"/>
          <w:sz w:val="24"/>
          <w:szCs w:val="24"/>
        </w:rPr>
        <w:t xml:space="preserve">. Select </w:t>
      </w:r>
      <w:r w:rsidR="0033205F">
        <w:rPr>
          <w:rFonts w:ascii="Times New Roman" w:hAnsi="Times New Roman" w:cs="Times New Roman"/>
          <w:sz w:val="24"/>
          <w:szCs w:val="24"/>
        </w:rPr>
        <w:t>“pressure-EFD-turbulent-</w:t>
      </w:r>
      <w:proofErr w:type="spellStart"/>
      <w:r w:rsidR="0033205F">
        <w:rPr>
          <w:rFonts w:ascii="Times New Roman" w:hAnsi="Times New Roman" w:cs="Times New Roman"/>
          <w:sz w:val="24"/>
          <w:szCs w:val="24"/>
        </w:rPr>
        <w:t>pipe.xy</w:t>
      </w:r>
      <w:proofErr w:type="spellEnd"/>
      <w:r w:rsidR="0033205F">
        <w:rPr>
          <w:rFonts w:ascii="Times New Roman" w:hAnsi="Times New Roman" w:cs="Times New Roman"/>
          <w:sz w:val="24"/>
          <w:szCs w:val="24"/>
        </w:rPr>
        <w:t xml:space="preserve">” downloaded </w:t>
      </w:r>
      <w:r w:rsidR="007B307C">
        <w:rPr>
          <w:rFonts w:ascii="Times New Roman" w:hAnsi="Times New Roman" w:cs="Times New Roman"/>
          <w:sz w:val="24"/>
          <w:szCs w:val="24"/>
        </w:rPr>
        <w:t xml:space="preserve">and click </w:t>
      </w:r>
      <w:r w:rsidR="007B307C" w:rsidRPr="007B307C">
        <w:rPr>
          <w:rFonts w:ascii="Times New Roman" w:hAnsi="Times New Roman" w:cs="Times New Roman"/>
          <w:b/>
          <w:sz w:val="24"/>
          <w:szCs w:val="24"/>
        </w:rPr>
        <w:t>Plot</w:t>
      </w:r>
      <w:r w:rsidR="007B307C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14:paraId="321C5302" w14:textId="77777777" w:rsidR="007053B4" w:rsidRDefault="007053B4" w:rsidP="00A23644">
      <w:pPr>
        <w:spacing w:after="0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ABF71AD" w14:textId="7C4B44D3" w:rsidR="00042F9F" w:rsidRPr="006260BC" w:rsidRDefault="007B307C" w:rsidP="00A23644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sult for </w:t>
      </w:r>
      <w:r w:rsidR="007053B4">
        <w:rPr>
          <w:rFonts w:ascii="Times New Roman" w:hAnsi="Times New Roman" w:cs="Times New Roman"/>
          <w:sz w:val="24"/>
          <w:szCs w:val="24"/>
        </w:rPr>
        <w:t>laminar</w:t>
      </w:r>
      <w:r>
        <w:rPr>
          <w:rFonts w:ascii="Times New Roman" w:hAnsi="Times New Roman" w:cs="Times New Roman"/>
          <w:sz w:val="24"/>
          <w:szCs w:val="24"/>
        </w:rPr>
        <w:t xml:space="preserve"> flow is presented as an example.</w:t>
      </w:r>
    </w:p>
    <w:p w14:paraId="245013F5" w14:textId="0FB76FFB" w:rsidR="00097B3D" w:rsidRPr="006260BC" w:rsidRDefault="00F60B36" w:rsidP="00097B3D">
      <w:pPr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0B4FA649" wp14:editId="456A4F82">
            <wp:extent cx="4824620" cy="2558697"/>
            <wp:effectExtent l="19050" t="19050" r="14605" b="13335"/>
            <wp:docPr id="24" name="Picture 24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64.png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842688" cy="25682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01B5155" w14:textId="31431CE1" w:rsidR="00B8248A" w:rsidRPr="00F44894" w:rsidRDefault="00B8248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b/>
          <w:sz w:val="24"/>
          <w:szCs w:val="24"/>
          <w:lang w:eastAsia="ko-KR"/>
        </w:rPr>
      </w:pPr>
      <w:r w:rsidRPr="00F44894">
        <w:rPr>
          <w:rFonts w:ascii="Times New Roman" w:hAnsi="Times New Roman" w:cs="Times New Roman"/>
          <w:sz w:val="24"/>
          <w:szCs w:val="24"/>
          <w:lang w:eastAsia="ko-KR"/>
        </w:rPr>
        <w:lastRenderedPageBreak/>
        <w:t>Plotting Velocity at Centerline</w:t>
      </w:r>
    </w:p>
    <w:p w14:paraId="26C7F35F" w14:textId="75724DBC" w:rsidR="009C6B56" w:rsidRDefault="009C6B56" w:rsidP="00FB5AD6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double click)</w:t>
      </w:r>
      <w:r w:rsidRPr="006260BC">
        <w:rPr>
          <w:rFonts w:ascii="Times New Roman" w:hAnsi="Times New Roman" w:cs="Times New Roman"/>
          <w:sz w:val="24"/>
          <w:szCs w:val="24"/>
        </w:rPr>
        <w:t xml:space="preserve">. Change Y function to </w:t>
      </w:r>
      <w:r w:rsidRPr="009C6B56">
        <w:rPr>
          <w:rFonts w:ascii="Times New Roman" w:hAnsi="Times New Roman" w:cs="Times New Roman"/>
          <w:b/>
          <w:sz w:val="24"/>
          <w:szCs w:val="24"/>
        </w:rPr>
        <w:t>Velocity</w:t>
      </w:r>
      <w:r w:rsidRPr="006260BC">
        <w:rPr>
          <w:rFonts w:ascii="Times New Roman" w:hAnsi="Times New Roman" w:cs="Times New Roman"/>
          <w:b/>
          <w:sz w:val="24"/>
          <w:szCs w:val="24"/>
        </w:rPr>
        <w:t>…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</w:t>
      </w:r>
      <w:r w:rsidRPr="009C6B56">
        <w:rPr>
          <w:rFonts w:ascii="Times New Roman" w:hAnsi="Times New Roman" w:cs="Times New Roman"/>
          <w:b/>
          <w:sz w:val="24"/>
          <w:szCs w:val="24"/>
        </w:rPr>
        <w:t>Axial Velocity</w:t>
      </w:r>
      <w:r>
        <w:rPr>
          <w:rFonts w:ascii="Times New Roman" w:hAnsi="Times New Roman" w:cs="Times New Roman"/>
          <w:sz w:val="24"/>
          <w:szCs w:val="24"/>
        </w:rPr>
        <w:t>. S</w:t>
      </w:r>
      <w:r w:rsidRPr="006260BC">
        <w:rPr>
          <w:rFonts w:ascii="Times New Roman" w:hAnsi="Times New Roman" w:cs="Times New Roman"/>
          <w:sz w:val="24"/>
          <w:szCs w:val="24"/>
        </w:rPr>
        <w:t xml:space="preserve">elect </w:t>
      </w:r>
      <w:r w:rsidRPr="006260BC">
        <w:rPr>
          <w:rFonts w:ascii="Times New Roman" w:hAnsi="Times New Roman" w:cs="Times New Roman"/>
          <w:b/>
          <w:sz w:val="24"/>
          <w:szCs w:val="24"/>
        </w:rPr>
        <w:t>axis</w:t>
      </w:r>
      <w:r w:rsidRPr="006260BC">
        <w:rPr>
          <w:rFonts w:ascii="Times New Roman" w:hAnsi="Times New Roman" w:cs="Times New Roman"/>
          <w:sz w:val="24"/>
          <w:szCs w:val="24"/>
        </w:rPr>
        <w:t xml:space="preserve"> then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Plot</w:t>
      </w:r>
      <w:r w:rsidRPr="006260BC">
        <w:rPr>
          <w:rFonts w:ascii="Times New Roman" w:hAnsi="Times New Roman" w:cs="Times New Roman"/>
          <w:sz w:val="24"/>
          <w:szCs w:val="24"/>
        </w:rPr>
        <w:t>.</w:t>
      </w:r>
      <w:r w:rsidR="000F125C">
        <w:rPr>
          <w:rFonts w:ascii="Times New Roman" w:hAnsi="Times New Roman" w:cs="Times New Roman"/>
          <w:sz w:val="24"/>
          <w:szCs w:val="24"/>
        </w:rPr>
        <w:t xml:space="preserve"> Change Plot Direction as below if necessary.</w:t>
      </w:r>
      <w:r w:rsidR="006D7C3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F9DAE64" w14:textId="030417BD" w:rsidR="004A17D0" w:rsidRDefault="00702090" w:rsidP="00D9044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4F0F693A" wp14:editId="2FCBA516">
            <wp:extent cx="4977020" cy="3303125"/>
            <wp:effectExtent l="19050" t="19050" r="14605" b="12065"/>
            <wp:docPr id="25" name="Picture 25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65.png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999124" cy="33177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81687A0" w14:textId="665CF7B2" w:rsidR="002B52B3" w:rsidRDefault="002B52B3" w:rsidP="00D9044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179749BF" w14:textId="77777777" w:rsidR="009B2725" w:rsidRDefault="009B2725" w:rsidP="00D9044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65C23C75" w14:textId="03CE9179" w:rsidR="002B52B3" w:rsidRDefault="002B52B3" w:rsidP="002B52B3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mple for the laminar</w:t>
      </w:r>
      <w:r w:rsidR="00615600">
        <w:rPr>
          <w:rFonts w:ascii="Times New Roman" w:hAnsi="Times New Roman" w:cs="Times New Roman"/>
          <w:sz w:val="24"/>
          <w:szCs w:val="24"/>
        </w:rPr>
        <w:t xml:space="preserve"> case is presented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6AF8116" w14:textId="77777777" w:rsidR="009B2725" w:rsidRPr="006260BC" w:rsidRDefault="009B2725" w:rsidP="002B52B3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14:paraId="3743E24B" w14:textId="0867BB07" w:rsidR="006D7C30" w:rsidRDefault="00702090" w:rsidP="009B2725">
      <w:pPr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E9D2453" wp14:editId="28D2681D">
            <wp:extent cx="4970394" cy="2594588"/>
            <wp:effectExtent l="19050" t="19050" r="20955" b="15875"/>
            <wp:docPr id="26" name="Picture 26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66.png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012304" cy="26164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E7EAF79" w14:textId="77777777" w:rsidR="00702090" w:rsidRPr="006260BC" w:rsidRDefault="00702090" w:rsidP="009B2725">
      <w:pPr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23576962" w14:textId="0C2C23A1" w:rsidR="0049539F" w:rsidRPr="007911C0" w:rsidRDefault="00F3179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7911C0">
        <w:rPr>
          <w:rFonts w:ascii="Times New Roman" w:hAnsi="Times New Roman" w:cs="Times New Roman"/>
          <w:sz w:val="24"/>
          <w:szCs w:val="24"/>
        </w:rPr>
        <w:lastRenderedPageBreak/>
        <w:t xml:space="preserve">Exporting </w:t>
      </w:r>
      <w:r w:rsidR="00930A50">
        <w:rPr>
          <w:rFonts w:ascii="Times New Roman" w:hAnsi="Times New Roman" w:cs="Times New Roman"/>
          <w:sz w:val="24"/>
          <w:szCs w:val="24"/>
        </w:rPr>
        <w:t>Wall Shear Stress Value</w:t>
      </w:r>
      <w:r w:rsidR="006E52FA">
        <w:rPr>
          <w:rFonts w:ascii="Times New Roman" w:hAnsi="Times New Roman" w:cs="Times New Roman"/>
          <w:sz w:val="24"/>
          <w:szCs w:val="24"/>
        </w:rPr>
        <w:t>s</w:t>
      </w:r>
    </w:p>
    <w:p w14:paraId="6B729629" w14:textId="12EAC10E" w:rsidR="0049539F" w:rsidRPr="006260BC" w:rsidRDefault="001965BD" w:rsidP="001965BD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double click)</w:t>
      </w:r>
      <w:r w:rsidRPr="006260BC">
        <w:rPr>
          <w:rFonts w:ascii="Times New Roman" w:hAnsi="Times New Roman" w:cs="Times New Roman"/>
          <w:sz w:val="24"/>
          <w:szCs w:val="24"/>
        </w:rPr>
        <w:t xml:space="preserve">. Change Y function to </w:t>
      </w:r>
      <w:r>
        <w:rPr>
          <w:rFonts w:ascii="Times New Roman" w:hAnsi="Times New Roman" w:cs="Times New Roman"/>
          <w:b/>
          <w:sz w:val="24"/>
          <w:szCs w:val="24"/>
        </w:rPr>
        <w:t>Wall Fluxes</w:t>
      </w:r>
      <w:r w:rsidRPr="006260BC">
        <w:rPr>
          <w:rFonts w:ascii="Times New Roman" w:hAnsi="Times New Roman" w:cs="Times New Roman"/>
          <w:b/>
          <w:sz w:val="24"/>
          <w:szCs w:val="24"/>
        </w:rPr>
        <w:t>…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b/>
          <w:sz w:val="24"/>
          <w:szCs w:val="24"/>
        </w:rPr>
        <w:t>Wall Shear Stress</w:t>
      </w:r>
      <w:r>
        <w:rPr>
          <w:rFonts w:ascii="Times New Roman" w:hAnsi="Times New Roman" w:cs="Times New Roman"/>
          <w:sz w:val="24"/>
          <w:szCs w:val="24"/>
        </w:rPr>
        <w:t>. S</w:t>
      </w:r>
      <w:r w:rsidRPr="006260BC">
        <w:rPr>
          <w:rFonts w:ascii="Times New Roman" w:hAnsi="Times New Roman" w:cs="Times New Roman"/>
          <w:sz w:val="24"/>
          <w:szCs w:val="24"/>
        </w:rPr>
        <w:t xml:space="preserve">elect </w:t>
      </w:r>
      <w:r w:rsidRPr="001965BD">
        <w:rPr>
          <w:rFonts w:ascii="Times New Roman" w:hAnsi="Times New Roman" w:cs="Times New Roman"/>
          <w:b/>
          <w:sz w:val="24"/>
          <w:szCs w:val="24"/>
        </w:rPr>
        <w:t>wall</w:t>
      </w:r>
      <w:r w:rsidRPr="006260BC">
        <w:rPr>
          <w:rFonts w:ascii="Times New Roman" w:hAnsi="Times New Roman" w:cs="Times New Roman"/>
          <w:sz w:val="24"/>
          <w:szCs w:val="24"/>
        </w:rPr>
        <w:t xml:space="preserve"> then click </w:t>
      </w:r>
      <w:r w:rsidRPr="001965BD">
        <w:rPr>
          <w:rFonts w:ascii="Times New Roman" w:hAnsi="Times New Roman" w:cs="Times New Roman"/>
          <w:b/>
          <w:sz w:val="24"/>
          <w:szCs w:val="24"/>
        </w:rPr>
        <w:t>Write to Fil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o enable </w:t>
      </w:r>
      <w:r w:rsidRPr="001965BD">
        <w:rPr>
          <w:rFonts w:ascii="Times New Roman" w:hAnsi="Times New Roman" w:cs="Times New Roman"/>
          <w:b/>
          <w:sz w:val="24"/>
          <w:szCs w:val="24"/>
        </w:rPr>
        <w:t>Write.</w:t>
      </w:r>
      <w:r>
        <w:rPr>
          <w:rFonts w:ascii="Times New Roman" w:hAnsi="Times New Roman" w:cs="Times New Roman"/>
          <w:sz w:val="24"/>
          <w:szCs w:val="24"/>
        </w:rPr>
        <w:t xml:space="preserve"> Click </w:t>
      </w:r>
      <w:r w:rsidRPr="001965BD">
        <w:rPr>
          <w:rFonts w:ascii="Times New Roman" w:hAnsi="Times New Roman" w:cs="Times New Roman"/>
          <w:b/>
          <w:sz w:val="24"/>
          <w:szCs w:val="24"/>
        </w:rPr>
        <w:t>Write</w:t>
      </w:r>
      <w:r>
        <w:rPr>
          <w:rFonts w:ascii="Times New Roman" w:hAnsi="Times New Roman" w:cs="Times New Roman"/>
          <w:sz w:val="24"/>
          <w:szCs w:val="24"/>
        </w:rPr>
        <w:t xml:space="preserve"> to</w:t>
      </w:r>
      <w:r w:rsidR="005C42EB" w:rsidRPr="006260BC">
        <w:rPr>
          <w:rFonts w:ascii="Times New Roman" w:hAnsi="Times New Roman" w:cs="Times New Roman"/>
          <w:sz w:val="24"/>
          <w:szCs w:val="24"/>
        </w:rPr>
        <w:t xml:space="preserve"> export the shea</w:t>
      </w:r>
      <w:r w:rsidR="0049539F" w:rsidRPr="006260BC">
        <w:rPr>
          <w:rFonts w:ascii="Times New Roman" w:hAnsi="Times New Roman" w:cs="Times New Roman"/>
          <w:sz w:val="24"/>
          <w:szCs w:val="24"/>
        </w:rPr>
        <w:t>r stress along the wall of the pipe. You will need this data to compute the shear stress coefficient at the developed region.</w:t>
      </w:r>
    </w:p>
    <w:p w14:paraId="6E304901" w14:textId="15C4022E" w:rsidR="00042F9F" w:rsidRDefault="00F27745" w:rsidP="005604B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B944D65" wp14:editId="73223B8D">
            <wp:extent cx="5222185" cy="3438496"/>
            <wp:effectExtent l="19050" t="19050" r="17145" b="10160"/>
            <wp:docPr id="30" name="Picture 3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67.png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5251950" cy="345809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B46AFEB" w14:textId="3AF390E4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D0A5472" w14:textId="0D83BE73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22DEBAA" w14:textId="4C1BBA53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EC7CECD" w14:textId="79A0FC06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FF16EF0" w14:textId="1F818675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710093A" w14:textId="7247F162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D043F80" w14:textId="52497498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70AD76A" w14:textId="77777777" w:rsidR="00D37E56" w:rsidRDefault="00D37E56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FA9C12D" w14:textId="524B86D6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A10C9AD" w14:textId="678F5DA2" w:rsidR="0036495E" w:rsidRPr="005604B7" w:rsidRDefault="0036495E" w:rsidP="004B5506">
      <w:pPr>
        <w:rPr>
          <w:rFonts w:ascii="Times New Roman" w:hAnsi="Times New Roman" w:cs="Times New Roman"/>
          <w:sz w:val="24"/>
          <w:szCs w:val="24"/>
        </w:rPr>
      </w:pPr>
    </w:p>
    <w:p w14:paraId="40AAB776" w14:textId="4F233C4C" w:rsidR="00F3179A" w:rsidRPr="00BD7D6D" w:rsidRDefault="00F3179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D7D6D">
        <w:rPr>
          <w:rFonts w:ascii="Times New Roman" w:hAnsi="Times New Roman" w:cs="Times New Roman"/>
          <w:sz w:val="24"/>
          <w:szCs w:val="24"/>
        </w:rPr>
        <w:lastRenderedPageBreak/>
        <w:t xml:space="preserve">Plotting </w:t>
      </w:r>
      <w:r w:rsidR="003B31E4">
        <w:rPr>
          <w:rFonts w:ascii="Times New Roman" w:hAnsi="Times New Roman" w:cs="Times New Roman"/>
          <w:sz w:val="24"/>
          <w:szCs w:val="24"/>
        </w:rPr>
        <w:t xml:space="preserve">Velocity </w:t>
      </w:r>
      <w:r w:rsidRPr="00BD7D6D">
        <w:rPr>
          <w:rFonts w:ascii="Times New Roman" w:hAnsi="Times New Roman" w:cs="Times New Roman"/>
          <w:sz w:val="24"/>
          <w:szCs w:val="24"/>
        </w:rPr>
        <w:t>Vec</w:t>
      </w:r>
      <w:r w:rsidR="00BD7D6D">
        <w:rPr>
          <w:rFonts w:ascii="Times New Roman" w:hAnsi="Times New Roman" w:cs="Times New Roman"/>
          <w:sz w:val="24"/>
          <w:szCs w:val="24"/>
        </w:rPr>
        <w:t>tors</w:t>
      </w:r>
    </w:p>
    <w:p w14:paraId="27D9EC2C" w14:textId="58CFAA5D" w:rsidR="00796E84" w:rsidRPr="006260BC" w:rsidRDefault="00BD7D6D" w:rsidP="0051166F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 xml:space="preserve">Graphics 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Vectors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4D6CEE">
        <w:rPr>
          <w:rFonts w:ascii="Times New Roman" w:hAnsi="Times New Roman" w:cs="Times New Roman"/>
          <w:sz w:val="24"/>
          <w:szCs w:val="24"/>
        </w:rPr>
        <w:t>(double click).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Change the vector parameters as per below and click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Display</w:t>
      </w:r>
      <w:r w:rsidR="00796E84" w:rsidRPr="006260BC">
        <w:rPr>
          <w:rFonts w:ascii="Times New Roman" w:hAnsi="Times New Roman" w:cs="Times New Roman"/>
          <w:sz w:val="24"/>
          <w:szCs w:val="24"/>
        </w:rPr>
        <w:t>.</w:t>
      </w:r>
      <w:r w:rsidR="005116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E4629DA" w14:textId="7C957CD6" w:rsidR="00796E84" w:rsidRDefault="00F27745" w:rsidP="00796E84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0F27EC0C" wp14:editId="65003D79">
            <wp:extent cx="3598794" cy="4229292"/>
            <wp:effectExtent l="19050" t="19050" r="20955" b="19050"/>
            <wp:docPr id="33" name="Picture 33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68.png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627802" cy="426338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DE30E70" w14:textId="55433E0C" w:rsidR="00F27745" w:rsidRDefault="00F27745" w:rsidP="00796E84">
      <w:pPr>
        <w:jc w:val="center"/>
        <w:rPr>
          <w:rFonts w:ascii="Times New Roman" w:hAnsi="Times New Roman" w:cs="Times New Roman"/>
        </w:rPr>
      </w:pPr>
    </w:p>
    <w:p w14:paraId="0FB02C34" w14:textId="77777777" w:rsidR="00F27745" w:rsidRDefault="00F27745" w:rsidP="00796E84">
      <w:pPr>
        <w:jc w:val="center"/>
        <w:rPr>
          <w:rFonts w:ascii="Times New Roman" w:hAnsi="Times New Roman" w:cs="Times New Roman"/>
        </w:rPr>
      </w:pPr>
    </w:p>
    <w:p w14:paraId="4B8963C6" w14:textId="648DB307" w:rsidR="0026222D" w:rsidRPr="0026222D" w:rsidRDefault="0026222D" w:rsidP="002622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FF4EA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Result of </w:t>
      </w:r>
      <w:r w:rsidR="00142B34">
        <w:rPr>
          <w:rFonts w:ascii="Times New Roman" w:hAnsi="Times New Roman" w:cs="Times New Roman"/>
          <w:sz w:val="24"/>
          <w:szCs w:val="24"/>
        </w:rPr>
        <w:t>laminar</w:t>
      </w:r>
      <w:r>
        <w:rPr>
          <w:rFonts w:ascii="Times New Roman" w:hAnsi="Times New Roman" w:cs="Times New Roman"/>
          <w:sz w:val="24"/>
          <w:szCs w:val="24"/>
        </w:rPr>
        <w:t xml:space="preserve"> flow is presented</w:t>
      </w:r>
      <w:r w:rsidR="00615600">
        <w:rPr>
          <w:rFonts w:ascii="Times New Roman" w:hAnsi="Times New Roman" w:cs="Times New Roman"/>
          <w:sz w:val="24"/>
          <w:szCs w:val="24"/>
        </w:rPr>
        <w:t xml:space="preserve"> as an example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912124F" w14:textId="08518C5C" w:rsidR="00E74A9C" w:rsidRPr="006260BC" w:rsidRDefault="00F27745" w:rsidP="004B550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3B824D36" wp14:editId="196CC385">
            <wp:extent cx="5480602" cy="2090943"/>
            <wp:effectExtent l="19050" t="19050" r="25400" b="2413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69.png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508951" cy="210175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92CFCFE" w14:textId="49FCBC33" w:rsidR="003F531D" w:rsidRPr="003F531D" w:rsidRDefault="003F531D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Plotting </w:t>
      </w:r>
      <w:r w:rsidR="003B31E4">
        <w:rPr>
          <w:rFonts w:ascii="Times New Roman" w:hAnsi="Times New Roman" w:cs="Times New Roman"/>
          <w:sz w:val="24"/>
          <w:szCs w:val="24"/>
        </w:rPr>
        <w:t xml:space="preserve">Velocity </w:t>
      </w:r>
      <w:r>
        <w:rPr>
          <w:rFonts w:ascii="Times New Roman" w:hAnsi="Times New Roman" w:cs="Times New Roman"/>
          <w:sz w:val="24"/>
          <w:szCs w:val="24"/>
        </w:rPr>
        <w:t>Contours</w:t>
      </w:r>
    </w:p>
    <w:p w14:paraId="359C626A" w14:textId="79357CBE" w:rsidR="00796E84" w:rsidRPr="006260BC" w:rsidRDefault="00192CF0" w:rsidP="00493922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 xml:space="preserve">Graphics 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Contours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4D6CEE">
        <w:rPr>
          <w:rFonts w:ascii="Times New Roman" w:hAnsi="Times New Roman" w:cs="Times New Roman"/>
          <w:sz w:val="24"/>
          <w:szCs w:val="24"/>
        </w:rPr>
        <w:t>(double click).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Change the parameters as per below and click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Display</w:t>
      </w:r>
      <w:r w:rsidR="00796E84" w:rsidRPr="006260BC">
        <w:rPr>
          <w:rFonts w:ascii="Times New Roman" w:hAnsi="Times New Roman" w:cs="Times New Roman"/>
          <w:sz w:val="24"/>
          <w:szCs w:val="24"/>
        </w:rPr>
        <w:t>.</w:t>
      </w:r>
      <w:r w:rsidR="0049392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B783DD8" w14:textId="3A890B38" w:rsidR="00796E84" w:rsidRDefault="001D1854" w:rsidP="00796E84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3680437A" wp14:editId="1D40D8A6">
            <wp:extent cx="3999244" cy="4046666"/>
            <wp:effectExtent l="19050" t="19050" r="20320" b="11430"/>
            <wp:docPr id="494" name="Picture 494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" name="555.png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014575" cy="4062179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C5A53E9" w14:textId="77777777" w:rsidR="006F6FCD" w:rsidRDefault="006F6FCD" w:rsidP="00796E84">
      <w:pPr>
        <w:jc w:val="center"/>
        <w:rPr>
          <w:rFonts w:ascii="Times New Roman" w:hAnsi="Times New Roman" w:cs="Times New Roman"/>
        </w:rPr>
      </w:pPr>
    </w:p>
    <w:p w14:paraId="22986897" w14:textId="75083FF0" w:rsidR="00615600" w:rsidRPr="00615600" w:rsidRDefault="00615600" w:rsidP="00615600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sult of </w:t>
      </w:r>
      <w:r w:rsidR="00993733">
        <w:rPr>
          <w:rFonts w:ascii="Times New Roman" w:hAnsi="Times New Roman" w:cs="Times New Roman"/>
          <w:sz w:val="24"/>
          <w:szCs w:val="24"/>
        </w:rPr>
        <w:t>laminar</w:t>
      </w:r>
      <w:r>
        <w:rPr>
          <w:rFonts w:ascii="Times New Roman" w:hAnsi="Times New Roman" w:cs="Times New Roman"/>
          <w:sz w:val="24"/>
          <w:szCs w:val="24"/>
        </w:rPr>
        <w:t xml:space="preserve"> flow is presented as an example.</w:t>
      </w:r>
    </w:p>
    <w:p w14:paraId="3E9341AA" w14:textId="73F76C11" w:rsidR="003932D6" w:rsidRDefault="006F6FCD" w:rsidP="004B550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4839B94E" wp14:editId="43754D5C">
            <wp:extent cx="4590721" cy="2551872"/>
            <wp:effectExtent l="19050" t="19050" r="19685" b="20320"/>
            <wp:docPr id="51" name="Picture 51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71.png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4622126" cy="256932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F9BF62" w14:textId="1913C7F4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186118F7" w14:textId="302F36A3" w:rsidR="00ED3CC8" w:rsidRDefault="00ED3CC8" w:rsidP="00ED3CC8">
      <w:pPr>
        <w:spacing w:after="0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f the plot does not show up well, remove the plot window, and use a ‘Display’ button as below.</w:t>
      </w:r>
    </w:p>
    <w:p w14:paraId="27B87176" w14:textId="7D04ACCB" w:rsidR="00ED3CC8" w:rsidRDefault="00ED3CC8" w:rsidP="00ED3CC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anchor distT="0" distB="0" distL="114300" distR="114300" simplePos="0" relativeHeight="251922432" behindDoc="1" locked="0" layoutInCell="1" allowOverlap="1" wp14:anchorId="71388BAC" wp14:editId="073BBA94">
            <wp:simplePos x="0" y="0"/>
            <wp:positionH relativeFrom="margin">
              <wp:posOffset>-380390</wp:posOffset>
            </wp:positionH>
            <wp:positionV relativeFrom="paragraph">
              <wp:posOffset>383159</wp:posOffset>
            </wp:positionV>
            <wp:extent cx="7066263" cy="2852928"/>
            <wp:effectExtent l="19050" t="19050" r="20955" b="24130"/>
            <wp:wrapNone/>
            <wp:docPr id="495" name="Picture 495" descr="A screenshot of a video g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" name="999.png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7071990" cy="285524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B0A0A93" w14:textId="5B4495F9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713A52DC" w14:textId="6589C738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71AC8E93" w14:textId="03E69870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4072BE0E" w14:textId="0CF1EFDD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388B9D6B" w14:textId="5F22EB2F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59A557B1" w14:textId="3722178A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31EDD4BD" w14:textId="0C0714B4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06B20028" w14:textId="75BCABEF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621CF2DF" w14:textId="0B9E4961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5271C516" w14:textId="71A2B554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0A135DA4" w14:textId="23FC1573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18CFB173" w14:textId="72D745FE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47A50A79" w14:textId="218F9EB3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1DC7EB3B" w14:textId="77777777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248836A4" w14:textId="21A03B63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1B130E79" w14:textId="451EF2B3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4F51A673" w14:textId="0A6B796D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581DF06F" w14:textId="0F9DC81D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3312C8B1" w14:textId="72AA0511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7F91440C" w14:textId="02EC8FB4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48518BEF" w14:textId="7B723BB8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686A0843" w14:textId="1E4FCF07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76C601C7" w14:textId="77777777" w:rsidR="00ED3CC8" w:rsidRPr="004B5506" w:rsidRDefault="00ED3CC8" w:rsidP="004B5506">
      <w:pPr>
        <w:jc w:val="center"/>
        <w:rPr>
          <w:rFonts w:ascii="Times New Roman" w:hAnsi="Times New Roman" w:cs="Times New Roman"/>
        </w:rPr>
      </w:pPr>
    </w:p>
    <w:p w14:paraId="67468BF2" w14:textId="20915776" w:rsidR="00F3179A" w:rsidRDefault="00F3179A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24"/>
        </w:rPr>
      </w:pPr>
      <w:r w:rsidRPr="00177DE3">
        <w:rPr>
          <w:rFonts w:ascii="Times New Roman" w:hAnsi="Times New Roman" w:cs="Times New Roman"/>
          <w:b/>
          <w:sz w:val="32"/>
          <w:szCs w:val="24"/>
        </w:rPr>
        <w:lastRenderedPageBreak/>
        <w:t>V&amp;V Instructions</w:t>
      </w:r>
    </w:p>
    <w:p w14:paraId="4F43E956" w14:textId="02D502F7" w:rsidR="00C81ED6" w:rsidRPr="00177DE3" w:rsidRDefault="0076430D" w:rsidP="00C81ED6">
      <w:pPr>
        <w:pStyle w:val="ListParagraph"/>
        <w:ind w:left="360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anchor distT="0" distB="0" distL="114300" distR="114300" simplePos="0" relativeHeight="251920384" behindDoc="1" locked="0" layoutInCell="1" allowOverlap="1" wp14:anchorId="71DA4BB7" wp14:editId="67A8D4AE">
            <wp:simplePos x="0" y="0"/>
            <wp:positionH relativeFrom="column">
              <wp:posOffset>4165600</wp:posOffset>
            </wp:positionH>
            <wp:positionV relativeFrom="paragraph">
              <wp:posOffset>137795</wp:posOffset>
            </wp:positionV>
            <wp:extent cx="1026026" cy="1054100"/>
            <wp:effectExtent l="19050" t="19050" r="22225" b="12700"/>
            <wp:wrapNone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026" cy="10541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8E3315" w14:textId="0C8AAB75" w:rsidR="00F3179A" w:rsidRDefault="00F3179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</w:rPr>
      </w:pPr>
      <w:r w:rsidRPr="00C81ED6">
        <w:rPr>
          <w:rFonts w:ascii="Times New Roman" w:hAnsi="Times New Roman" w:cs="Times New Roman"/>
          <w:sz w:val="24"/>
        </w:rPr>
        <w:t>V&amp;V Instructions for Velocity Profile</w:t>
      </w:r>
    </w:p>
    <w:p w14:paraId="6723BA2B" w14:textId="1FE01424" w:rsidR="00FB31E9" w:rsidRPr="00C81ED6" w:rsidRDefault="00FB31E9" w:rsidP="00FB31E9">
      <w:pPr>
        <w:pStyle w:val="ListParagraph"/>
        <w:spacing w:after="0"/>
        <w:ind w:left="432"/>
        <w:rPr>
          <w:rFonts w:ascii="Times New Roman" w:hAnsi="Times New Roman" w:cs="Times New Roman"/>
          <w:sz w:val="24"/>
        </w:rPr>
      </w:pPr>
    </w:p>
    <w:p w14:paraId="234885A1" w14:textId="5E25492C" w:rsidR="00042448" w:rsidRDefault="00042448" w:rsidP="00B62307">
      <w:pPr>
        <w:ind w:left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</w:rPr>
        <w:t xml:space="preserve">Download CFD Lab 1 Workbench file from class website </w:t>
      </w:r>
      <w:r w:rsidRPr="006260BC">
        <w:rPr>
          <w:rFonts w:ascii="Times New Roman" w:hAnsi="Times New Roman" w:cs="Times New Roman"/>
          <w:sz w:val="24"/>
          <w:szCs w:val="24"/>
        </w:rPr>
        <w:t>(</w:t>
      </w:r>
      <w:r w:rsidR="004E27AE" w:rsidRPr="004E27AE">
        <w:rPr>
          <w:rFonts w:ascii="Times New Roman" w:hAnsi="Times New Roman" w:cs="Times New Roman"/>
          <w:color w:val="0000FF"/>
          <w:sz w:val="24"/>
          <w:szCs w:val="24"/>
          <w:u w:val="single"/>
        </w:rPr>
        <w:t>http://user.engineering.uiowa.edu/~me_160/</w:t>
      </w:r>
      <w:r w:rsidRPr="006260BC">
        <w:rPr>
          <w:rFonts w:ascii="Times New Roman" w:hAnsi="Times New Roman" w:cs="Times New Roman"/>
          <w:sz w:val="24"/>
          <w:szCs w:val="24"/>
        </w:rPr>
        <w:t>)</w:t>
      </w:r>
      <w:r w:rsidR="004E27A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30FA2AA" w14:textId="5769E11D" w:rsidR="003E5D8F" w:rsidRDefault="003E5D8F" w:rsidP="00E63507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lick update project button. This will run all the simulation on the workbench file and it may take few minutes.</w:t>
      </w:r>
    </w:p>
    <w:p w14:paraId="6AFEFFC7" w14:textId="79C0F8E2" w:rsidR="003E5D8F" w:rsidRDefault="009B251C" w:rsidP="00350F1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B18EAC3" wp14:editId="133AD7B6">
            <wp:extent cx="4261403" cy="938225"/>
            <wp:effectExtent l="19050" t="19050" r="25400" b="14605"/>
            <wp:docPr id="52" name="Picture 52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72.png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4338190" cy="95513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B4AA26A" w14:textId="423FCED2" w:rsidR="00F3179A" w:rsidRDefault="00F3179A" w:rsidP="00D62E72">
      <w:pPr>
        <w:spacing w:after="0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Solution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Edit…</w:t>
      </w:r>
    </w:p>
    <w:p w14:paraId="24EE13F9" w14:textId="77777777" w:rsidR="00E44229" w:rsidRPr="006260BC" w:rsidRDefault="00E44229" w:rsidP="00D62E72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14:paraId="0945AB08" w14:textId="60AFB6F4" w:rsidR="00F3179A" w:rsidRPr="006260BC" w:rsidRDefault="001F596E" w:rsidP="00996F0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00A9C09" wp14:editId="7AAB442A">
            <wp:extent cx="3213652" cy="4752814"/>
            <wp:effectExtent l="0" t="0" r="6350" b="0"/>
            <wp:docPr id="55" name="Picture 55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73.png"/>
                    <pic:cNvPicPr/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3245902" cy="4800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BF024F" w14:textId="65C40DDD" w:rsidR="00F3179A" w:rsidRPr="006260BC" w:rsidRDefault="00F3179A" w:rsidP="0070057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>Create reference points</w:t>
      </w:r>
      <w:r w:rsidR="007A2CEB">
        <w:rPr>
          <w:rFonts w:ascii="Times New Roman" w:hAnsi="Times New Roman" w:cs="Times New Roman"/>
          <w:sz w:val="24"/>
          <w:szCs w:val="24"/>
        </w:rPr>
        <w:t xml:space="preserve"> by following 7.4.</w:t>
      </w:r>
    </w:p>
    <w:p w14:paraId="26AA0E34" w14:textId="07592634" w:rsidR="00F3179A" w:rsidRPr="006260BC" w:rsidRDefault="00D41ADF" w:rsidP="007D0332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996F01"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sz w:val="24"/>
          <w:szCs w:val="24"/>
        </w:rPr>
        <w:t>&gt;</w:t>
      </w:r>
      <w:r w:rsidR="00996F01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="00996F01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sz w:val="24"/>
          <w:szCs w:val="24"/>
        </w:rPr>
        <w:t>&gt;</w:t>
      </w:r>
      <w:r w:rsidR="00996F01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996F01" w:rsidRPr="006260BC">
        <w:rPr>
          <w:rFonts w:ascii="Times New Roman" w:hAnsi="Times New Roman" w:cs="Times New Roman"/>
          <w:b/>
          <w:sz w:val="24"/>
          <w:szCs w:val="24"/>
        </w:rPr>
        <w:t>XY P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lot</w:t>
      </w:r>
      <w:r w:rsidR="00996F01"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073D1">
        <w:rPr>
          <w:rFonts w:ascii="Times New Roman" w:hAnsi="Times New Roman" w:cs="Times New Roman"/>
          <w:sz w:val="24"/>
          <w:szCs w:val="24"/>
        </w:rPr>
        <w:t xml:space="preserve">(double click). </w:t>
      </w:r>
      <w:r w:rsidR="00F3179A" w:rsidRPr="006260BC">
        <w:rPr>
          <w:rFonts w:ascii="Times New Roman" w:hAnsi="Times New Roman" w:cs="Times New Roman"/>
          <w:sz w:val="24"/>
          <w:szCs w:val="24"/>
        </w:rPr>
        <w:t xml:space="preserve">Change parameters as per below and click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Write…</w:t>
      </w:r>
      <w:r w:rsidR="00F3179A" w:rsidRPr="006260BC">
        <w:rPr>
          <w:rFonts w:ascii="Times New Roman" w:hAnsi="Times New Roman" w:cs="Times New Roman"/>
          <w:sz w:val="24"/>
          <w:szCs w:val="24"/>
        </w:rPr>
        <w:t xml:space="preserve"> Make sur</w:t>
      </w:r>
      <w:r w:rsidR="004F3507" w:rsidRPr="006260BC">
        <w:rPr>
          <w:rFonts w:ascii="Times New Roman" w:hAnsi="Times New Roman" w:cs="Times New Roman"/>
          <w:sz w:val="24"/>
          <w:szCs w:val="24"/>
        </w:rPr>
        <w:t>e to select points 1 through</w:t>
      </w:r>
      <w:r w:rsidR="006073D1">
        <w:rPr>
          <w:rFonts w:ascii="Times New Roman" w:hAnsi="Times New Roman" w:cs="Times New Roman"/>
          <w:sz w:val="24"/>
          <w:szCs w:val="24"/>
        </w:rPr>
        <w:t xml:space="preserve"> </w:t>
      </w:r>
      <w:r w:rsidR="00587424">
        <w:rPr>
          <w:rFonts w:ascii="Times New Roman" w:hAnsi="Times New Roman" w:cs="Times New Roman"/>
          <w:sz w:val="24"/>
          <w:szCs w:val="24"/>
        </w:rPr>
        <w:t>10</w:t>
      </w:r>
      <w:r w:rsidR="004F3507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64EFA393" w14:textId="20A4866F" w:rsidR="00F3179A" w:rsidRPr="006260BC" w:rsidRDefault="001F596E" w:rsidP="007A2CE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2C619D4" wp14:editId="4B14D498">
            <wp:extent cx="4605959" cy="4015451"/>
            <wp:effectExtent l="19050" t="19050" r="23495" b="23495"/>
            <wp:docPr id="61" name="Picture 61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74.png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624354" cy="403148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CF5407A" w14:textId="0DD5CC45" w:rsidR="00042F9F" w:rsidRPr="006260BC" w:rsidRDefault="00042F9F" w:rsidP="007A2CEB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8633191" w14:textId="77777777" w:rsidR="00F3179A" w:rsidRPr="006260BC" w:rsidRDefault="00F3179A" w:rsidP="006438BA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Name file according to which grid solution you are using.</w:t>
      </w:r>
    </w:p>
    <w:p w14:paraId="7071687B" w14:textId="52A6137F" w:rsidR="00F3179A" w:rsidRPr="006260BC" w:rsidRDefault="001F596E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4846E2FA" wp14:editId="6A7F7A99">
            <wp:extent cx="4248150" cy="2925141"/>
            <wp:effectExtent l="19050" t="19050" r="19050" b="27940"/>
            <wp:docPr id="448" name="Picture 448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75.png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4301150" cy="296163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A4A8279" w14:textId="115F35A9" w:rsidR="007F71AA" w:rsidRPr="006260BC" w:rsidRDefault="007F71AA" w:rsidP="007F71AA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lastRenderedPageBreak/>
        <w:drawing>
          <wp:anchor distT="0" distB="0" distL="114300" distR="114300" simplePos="0" relativeHeight="251921408" behindDoc="1" locked="0" layoutInCell="1" allowOverlap="1" wp14:anchorId="44CDC0C5" wp14:editId="3214D355">
            <wp:simplePos x="0" y="0"/>
            <wp:positionH relativeFrom="column">
              <wp:posOffset>4521200</wp:posOffset>
            </wp:positionH>
            <wp:positionV relativeFrom="paragraph">
              <wp:posOffset>-316865</wp:posOffset>
            </wp:positionV>
            <wp:extent cx="1136650" cy="866696"/>
            <wp:effectExtent l="19050" t="19050" r="25400" b="10160"/>
            <wp:wrapNone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86669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2448" w:rsidRPr="006260BC">
        <w:rPr>
          <w:rFonts w:ascii="Times New Roman" w:hAnsi="Times New Roman" w:cs="Times New Roman"/>
          <w:sz w:val="24"/>
          <w:szCs w:val="24"/>
        </w:rPr>
        <w:t xml:space="preserve">Download V&amp;V excel sheet for CFD Lab 1 from class website </w:t>
      </w:r>
      <w:r w:rsidRPr="006260BC">
        <w:rPr>
          <w:rFonts w:ascii="Times New Roman" w:hAnsi="Times New Roman" w:cs="Times New Roman"/>
          <w:sz w:val="24"/>
          <w:szCs w:val="24"/>
        </w:rPr>
        <w:t>(</w:t>
      </w:r>
      <w:r w:rsidRPr="004E27AE">
        <w:rPr>
          <w:rFonts w:ascii="Times New Roman" w:hAnsi="Times New Roman" w:cs="Times New Roman"/>
          <w:color w:val="0000FF"/>
          <w:sz w:val="24"/>
          <w:szCs w:val="24"/>
          <w:u w:val="single"/>
        </w:rPr>
        <w:t>http://user.engineering.uiowa.edu/~me_160/</w:t>
      </w:r>
      <w:r w:rsidRPr="006260BC">
        <w:rPr>
          <w:rFonts w:ascii="Times New Roman" w:hAnsi="Times New Roman" w:cs="Times New Roman"/>
          <w:sz w:val="24"/>
          <w:szCs w:val="24"/>
        </w:rPr>
        <w:t>)</w:t>
      </w:r>
    </w:p>
    <w:p w14:paraId="49C22A99" w14:textId="22A4D784" w:rsidR="00F3179A" w:rsidRPr="006260BC" w:rsidRDefault="00F3179A" w:rsidP="00674881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Open file using </w:t>
      </w:r>
      <w:proofErr w:type="spellStart"/>
      <w:r w:rsidR="003753D1">
        <w:rPr>
          <w:rFonts w:ascii="Times New Roman" w:hAnsi="Times New Roman" w:cs="Times New Roman"/>
          <w:sz w:val="24"/>
          <w:szCs w:val="24"/>
        </w:rPr>
        <w:t>Textpad</w:t>
      </w:r>
      <w:proofErr w:type="spellEnd"/>
      <w:r w:rsidR="003753D1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6260BC">
        <w:rPr>
          <w:rFonts w:ascii="Times New Roman" w:hAnsi="Times New Roman" w:cs="Times New Roman"/>
          <w:sz w:val="24"/>
          <w:szCs w:val="24"/>
        </w:rPr>
        <w:t>Wordpad</w:t>
      </w:r>
      <w:proofErr w:type="spellEnd"/>
      <w:r w:rsidR="00FD6CC5">
        <w:rPr>
          <w:rFonts w:ascii="Times New Roman" w:hAnsi="Times New Roman" w:cs="Times New Roman"/>
          <w:sz w:val="24"/>
          <w:szCs w:val="24"/>
        </w:rPr>
        <w:t>/Notepad</w:t>
      </w:r>
      <w:r w:rsidRPr="006260BC">
        <w:rPr>
          <w:rFonts w:ascii="Times New Roman" w:hAnsi="Times New Roman" w:cs="Times New Roman"/>
          <w:sz w:val="24"/>
          <w:szCs w:val="24"/>
        </w:rPr>
        <w:t>, copy points to input into V&amp;V Excel file.</w:t>
      </w:r>
    </w:p>
    <w:p w14:paraId="38E9096C" w14:textId="77777777" w:rsidR="00F3179A" w:rsidRPr="006260BC" w:rsidRDefault="00F3179A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CEB4614" wp14:editId="4CD19F57">
            <wp:extent cx="3657600" cy="3635454"/>
            <wp:effectExtent l="19050" t="19050" r="19050" b="22225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0"/>
                    <a:srcRect l="12803" t="39390" r="64289" b="23570"/>
                    <a:stretch/>
                  </pic:blipFill>
                  <pic:spPr bwMode="auto">
                    <a:xfrm>
                      <a:off x="0" y="0"/>
                      <a:ext cx="3657600" cy="363545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1B45E8" w14:textId="77777777" w:rsidR="00F3179A" w:rsidRPr="006260BC" w:rsidRDefault="00F3179A" w:rsidP="00B20885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Paste value into V&amp;V Excel file according to its y position and its grid number. Use the Keep Text Only paste function by right clicking in the cell and selecting it from the paste options.</w:t>
      </w:r>
    </w:p>
    <w:p w14:paraId="3455AEAC" w14:textId="224D4546" w:rsidR="00F3179A" w:rsidRPr="006260BC" w:rsidRDefault="00BD3590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990C51F" wp14:editId="25E8491B">
            <wp:extent cx="4654550" cy="2069187"/>
            <wp:effectExtent l="19050" t="19050" r="12700" b="26670"/>
            <wp:docPr id="363" name="Picture 363" descr="Macintosh HD:Users:timdogan:Desktop:Screen Shot 2013-09-03 at 10.08.4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timdogan:Desktop:Screen Shot 2013-09-03 at 10.08.47 PM.pn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8843" cy="209332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2FCB370" w14:textId="70E9E2BD" w:rsidR="00F3179A" w:rsidRPr="006260BC" w:rsidRDefault="00F3179A" w:rsidP="00B20885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Repeat this process for the remaining y location points and then the two remaining grid solutions. All yellow cells should be filled.</w:t>
      </w:r>
    </w:p>
    <w:p w14:paraId="537C8DBA" w14:textId="15B9985C" w:rsidR="00F3179A" w:rsidRPr="00B76E77" w:rsidRDefault="00F3179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76E77">
        <w:rPr>
          <w:rFonts w:ascii="Times New Roman" w:hAnsi="Times New Roman" w:cs="Times New Roman"/>
          <w:sz w:val="24"/>
          <w:szCs w:val="24"/>
        </w:rPr>
        <w:lastRenderedPageBreak/>
        <w:t>V&amp;V Instructions for</w:t>
      </w:r>
      <w:r w:rsidR="007A2CEB" w:rsidRPr="00B76E77">
        <w:rPr>
          <w:rFonts w:ascii="Times New Roman" w:hAnsi="Times New Roman" w:cs="Times New Roman"/>
          <w:sz w:val="24"/>
          <w:szCs w:val="24"/>
        </w:rPr>
        <w:t xml:space="preserve"> the</w:t>
      </w:r>
      <w:r w:rsidRPr="00B76E77">
        <w:rPr>
          <w:rFonts w:ascii="Times New Roman" w:hAnsi="Times New Roman" w:cs="Times New Roman"/>
          <w:sz w:val="24"/>
          <w:szCs w:val="24"/>
        </w:rPr>
        <w:t xml:space="preserve"> Friction</w:t>
      </w:r>
      <w:r w:rsidR="007A2CEB" w:rsidRPr="00B76E77">
        <w:rPr>
          <w:rFonts w:ascii="Times New Roman" w:hAnsi="Times New Roman" w:cs="Times New Roman"/>
          <w:sz w:val="24"/>
          <w:szCs w:val="24"/>
        </w:rPr>
        <w:t xml:space="preserve"> Coefficient</w:t>
      </w:r>
    </w:p>
    <w:p w14:paraId="6C5601B1" w14:textId="77777777" w:rsidR="00F3179A" w:rsidRPr="006260BC" w:rsidRDefault="00F3179A" w:rsidP="00FF330B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Solution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Edit…</w:t>
      </w:r>
    </w:p>
    <w:p w14:paraId="3A8BDD6F" w14:textId="3E59FA57" w:rsidR="00F3179A" w:rsidRPr="006260BC" w:rsidRDefault="00F3179A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5077E64" wp14:editId="73833426">
                <wp:simplePos x="0" y="0"/>
                <wp:positionH relativeFrom="column">
                  <wp:posOffset>3111500</wp:posOffset>
                </wp:positionH>
                <wp:positionV relativeFrom="paragraph">
                  <wp:posOffset>485775</wp:posOffset>
                </wp:positionV>
                <wp:extent cx="1066800" cy="120650"/>
                <wp:effectExtent l="0" t="0" r="19050" b="12700"/>
                <wp:wrapNone/>
                <wp:docPr id="126" name="Rectangle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0" cy="1206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F341FC" w14:textId="77777777" w:rsidR="00683552" w:rsidRDefault="00683552" w:rsidP="00C0107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5077E64" id="Rectangle 126" o:spid="_x0000_s1118" style="position:absolute;left:0;text-align:left;margin-left:245pt;margin-top:38.25pt;width:84pt;height:9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" filled="f" strokecolor="#c00000" strokeweight="2pt">
                <v:textbox>
                  <w:txbxContent>
                    <w:p w14:paraId="11F341FC" w14:textId="77777777" w:rsidR="00683552" w:rsidRDefault="00683552" w:rsidP="00C01079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1F596E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CE5C16F" wp14:editId="6D4E94E7">
            <wp:extent cx="3472070" cy="4283333"/>
            <wp:effectExtent l="0" t="0" r="0" b="3175"/>
            <wp:docPr id="455" name="Picture 455" descr="A screenshot of a video g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76.png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485759" cy="43002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06DE5C" w14:textId="0C71B608" w:rsidR="006073D1" w:rsidRDefault="006438BA" w:rsidP="00A03592">
      <w:pPr>
        <w:spacing w:after="0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D353F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sz w:val="24"/>
          <w:szCs w:val="24"/>
        </w:rPr>
        <w:t>&gt;</w:t>
      </w:r>
      <w:r w:rsidR="00D353F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="00D353F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sz w:val="24"/>
          <w:szCs w:val="24"/>
        </w:rPr>
        <w:t>&gt;</w:t>
      </w:r>
      <w:r w:rsidR="00D353F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D353F7" w:rsidRPr="006260BC">
        <w:rPr>
          <w:rFonts w:ascii="Times New Roman" w:hAnsi="Times New Roman" w:cs="Times New Roman"/>
          <w:b/>
          <w:sz w:val="24"/>
          <w:szCs w:val="24"/>
        </w:rPr>
        <w:t>XY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53F7" w:rsidRPr="006260BC">
        <w:rPr>
          <w:rFonts w:ascii="Times New Roman" w:hAnsi="Times New Roman" w:cs="Times New Roman"/>
          <w:b/>
          <w:sz w:val="24"/>
          <w:szCs w:val="24"/>
        </w:rPr>
        <w:t>P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lot</w:t>
      </w:r>
      <w:r w:rsidR="00D353F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6073D1">
        <w:rPr>
          <w:rFonts w:ascii="Times New Roman" w:hAnsi="Times New Roman" w:cs="Times New Roman"/>
          <w:sz w:val="24"/>
          <w:szCs w:val="24"/>
        </w:rPr>
        <w:t xml:space="preserve">(double click). </w:t>
      </w:r>
      <w:r w:rsidR="00F3179A" w:rsidRPr="006260BC">
        <w:rPr>
          <w:rFonts w:ascii="Times New Roman" w:hAnsi="Times New Roman" w:cs="Times New Roman"/>
          <w:sz w:val="24"/>
          <w:szCs w:val="24"/>
        </w:rPr>
        <w:t xml:space="preserve">Change parameters as per below and click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Write…</w:t>
      </w:r>
    </w:p>
    <w:p w14:paraId="17DC330A" w14:textId="5B01589B" w:rsidR="00F3179A" w:rsidRPr="006260BC" w:rsidRDefault="001F596E" w:rsidP="00D049A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DB1198F" wp14:editId="095481BE">
            <wp:extent cx="3983107" cy="2632000"/>
            <wp:effectExtent l="19050" t="19050" r="17780" b="16510"/>
            <wp:docPr id="458" name="Picture 458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" name="77.png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005173" cy="264658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9EBFBA" w14:textId="6003F58D" w:rsidR="00F3179A" w:rsidRPr="006260BC" w:rsidRDefault="00F3179A" w:rsidP="00FB045C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>Name the file according to grid number and save to project folder.</w:t>
      </w:r>
    </w:p>
    <w:p w14:paraId="662E2C24" w14:textId="7013599C" w:rsidR="00F3179A" w:rsidRDefault="001F596E" w:rsidP="00D049A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161B67A" wp14:editId="41113DCB">
            <wp:extent cx="4267200" cy="2933700"/>
            <wp:effectExtent l="19050" t="19050" r="19050" b="19050"/>
            <wp:docPr id="462" name="Picture 462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78.png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287529" cy="294767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8FB7DF6" w14:textId="77777777" w:rsidR="00D75482" w:rsidRPr="006260BC" w:rsidRDefault="00D75482" w:rsidP="00D049A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4605EBC" w14:textId="7CC74D5C" w:rsidR="00F3179A" w:rsidRPr="006260BC" w:rsidRDefault="001E7151" w:rsidP="00FB045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Open file with a text editor</w:t>
      </w:r>
      <w:r w:rsidR="00F3179A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 xml:space="preserve">such as </w:t>
      </w:r>
      <w:proofErr w:type="spellStart"/>
      <w:r w:rsidR="003753D1">
        <w:rPr>
          <w:rFonts w:ascii="Times New Roman" w:hAnsi="Times New Roman" w:cs="Times New Roman"/>
          <w:sz w:val="24"/>
          <w:szCs w:val="24"/>
        </w:rPr>
        <w:t>Textpad</w:t>
      </w:r>
      <w:proofErr w:type="spellEnd"/>
      <w:r w:rsidR="003753D1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="003753D1" w:rsidRPr="006260BC">
        <w:rPr>
          <w:rFonts w:ascii="Times New Roman" w:hAnsi="Times New Roman" w:cs="Times New Roman"/>
          <w:sz w:val="24"/>
          <w:szCs w:val="24"/>
        </w:rPr>
        <w:t>Wordpad</w:t>
      </w:r>
      <w:proofErr w:type="spellEnd"/>
      <w:r w:rsidR="003753D1">
        <w:rPr>
          <w:rFonts w:ascii="Times New Roman" w:hAnsi="Times New Roman" w:cs="Times New Roman"/>
          <w:sz w:val="24"/>
          <w:szCs w:val="24"/>
        </w:rPr>
        <w:t>/Notepad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sz w:val="24"/>
          <w:szCs w:val="24"/>
        </w:rPr>
        <w:t xml:space="preserve">and copy wall shear stress at the x location of </w:t>
      </w:r>
      <w:r w:rsidR="00EB309D" w:rsidRPr="006260BC">
        <w:rPr>
          <w:rFonts w:ascii="Times New Roman" w:hAnsi="Times New Roman" w:cs="Times New Roman"/>
          <w:color w:val="FF0000"/>
          <w:sz w:val="24"/>
          <w:szCs w:val="24"/>
        </w:rPr>
        <w:t xml:space="preserve">approximately </w:t>
      </w:r>
      <w:r w:rsidR="00F3179A" w:rsidRPr="006260BC">
        <w:rPr>
          <w:rFonts w:ascii="Times New Roman" w:hAnsi="Times New Roman" w:cs="Times New Roman"/>
          <w:sz w:val="24"/>
          <w:szCs w:val="24"/>
        </w:rPr>
        <w:t>7m.</w:t>
      </w:r>
      <w:r w:rsidRPr="006260BC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501F1D39" w14:textId="5761B0B1" w:rsidR="00F3179A" w:rsidRDefault="001F2E6B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FE76F73" wp14:editId="0C9B4201">
                <wp:simplePos x="0" y="0"/>
                <wp:positionH relativeFrom="margin">
                  <wp:posOffset>1200151</wp:posOffset>
                </wp:positionH>
                <wp:positionV relativeFrom="paragraph">
                  <wp:posOffset>781051</wp:posOffset>
                </wp:positionV>
                <wp:extent cx="1809750" cy="158750"/>
                <wp:effectExtent l="0" t="0" r="19050" b="12700"/>
                <wp:wrapNone/>
                <wp:docPr id="369" name="Rectangle 3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9750" cy="1587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55C58B" w14:textId="77777777" w:rsidR="00683552" w:rsidRDefault="00683552" w:rsidP="001F2E6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FE76F73" id="Rectangle 369" o:spid="_x0000_s1119" style="position:absolute;left:0;text-align:left;margin-left:94.5pt;margin-top:61.5pt;width:142.5pt;height:12.5pt;z-index:251715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" filled="f" strokecolor="#c00000" strokeweight="2pt">
                <v:textbox>
                  <w:txbxContent>
                    <w:p w14:paraId="1355C58B" w14:textId="77777777" w:rsidR="00683552" w:rsidRDefault="00683552" w:rsidP="001F2E6B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1E7151"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C6A0951" wp14:editId="633D05CF">
            <wp:extent cx="4104058" cy="3318933"/>
            <wp:effectExtent l="19050" t="19050" r="10795" b="1524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5"/>
                    <a:srcRect l="13671" t="49874" r="64494" b="26582"/>
                    <a:stretch/>
                  </pic:blipFill>
                  <pic:spPr bwMode="auto">
                    <a:xfrm>
                      <a:off x="0" y="0"/>
                      <a:ext cx="4102760" cy="331788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C44C3E" w14:textId="5B1970B4" w:rsidR="0054028C" w:rsidRDefault="0054028C" w:rsidP="0054028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7A059163" w14:textId="04BB7C26" w:rsidR="00FB045C" w:rsidRDefault="00FB045C" w:rsidP="0054028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412FC91F" w14:textId="4A89973A" w:rsidR="00FB045C" w:rsidRPr="006260BC" w:rsidRDefault="00FB045C" w:rsidP="0054028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644BB1D" w14:textId="64822CB4" w:rsidR="00F3179A" w:rsidRPr="006260BC" w:rsidRDefault="00F3179A" w:rsidP="0054028C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lastRenderedPageBreak/>
        <w:t>Paste the value into correspo</w:t>
      </w:r>
      <w:r w:rsidR="0054028C">
        <w:rPr>
          <w:rFonts w:ascii="Times New Roman" w:hAnsi="Times New Roman" w:cs="Times New Roman"/>
          <w:sz w:val="24"/>
          <w:szCs w:val="24"/>
        </w:rPr>
        <w:t>nding cell in the V&amp;V template.</w:t>
      </w:r>
    </w:p>
    <w:p w14:paraId="35CB17EF" w14:textId="7BC91D88" w:rsidR="00F3179A" w:rsidRDefault="00BD3590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1C0A543" wp14:editId="1E048127">
            <wp:extent cx="5010150" cy="2475560"/>
            <wp:effectExtent l="19050" t="19050" r="19050" b="20320"/>
            <wp:docPr id="362" name="Picture 362" descr="Macintosh HD:Users:timdogan:Desktop:Screen Shot 2013-09-03 at 10.07.2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:Users:timdogan:Desktop:Screen Shot 2013-09-03 at 10.07.22 PM.pn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119" cy="248938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D7EDD1E" w14:textId="77777777" w:rsidR="0054028C" w:rsidRPr="006260BC" w:rsidRDefault="0054028C" w:rsidP="0054028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4B6201D7" w14:textId="77777777" w:rsidR="00F3179A" w:rsidRPr="006260BC" w:rsidRDefault="00F3179A" w:rsidP="00FB045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Make sure when pasting you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Keep Text Only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you select the proper cell corresponding to the grid number.</w:t>
      </w:r>
    </w:p>
    <w:p w14:paraId="09ED8307" w14:textId="77777777" w:rsidR="00F3179A" w:rsidRPr="006260BC" w:rsidRDefault="00F3179A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A523485" wp14:editId="37F0E1BD">
                <wp:simplePos x="0" y="0"/>
                <wp:positionH relativeFrom="margin">
                  <wp:posOffset>2676525</wp:posOffset>
                </wp:positionH>
                <wp:positionV relativeFrom="paragraph">
                  <wp:posOffset>609600</wp:posOffset>
                </wp:positionV>
                <wp:extent cx="619125" cy="1276350"/>
                <wp:effectExtent l="0" t="0" r="28575" b="19050"/>
                <wp:wrapNone/>
                <wp:docPr id="344" name="Rectangle 3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9125" cy="127635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147DCF" w14:textId="77777777" w:rsidR="00683552" w:rsidRDefault="00683552" w:rsidP="00C0107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A523485" id="Rectangle 344" o:spid="_x0000_s1120" style="position:absolute;left:0;text-align:left;margin-left:210.75pt;margin-top:48pt;width:48.75pt;height:100.5pt;z-index:251695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" filled="f" strokecolor="#c00000" strokeweight="1.5pt">
                <v:textbox>
                  <w:txbxContent>
                    <w:p w14:paraId="77147DCF" w14:textId="77777777" w:rsidR="00683552" w:rsidRDefault="00683552" w:rsidP="00C01079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4EBC1C9C" wp14:editId="7A07DDBC">
            <wp:extent cx="1914525" cy="1895475"/>
            <wp:effectExtent l="19050" t="19050" r="28575" b="28575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7"/>
                    <a:srcRect l="5194" t="55892" r="82345" b="24368"/>
                    <a:stretch/>
                  </pic:blipFill>
                  <pic:spPr bwMode="auto">
                    <a:xfrm>
                      <a:off x="0" y="0"/>
                      <a:ext cx="1915515" cy="189645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BB69F1" w14:textId="7C26D64B" w:rsidR="00F3179A" w:rsidRPr="006260BC" w:rsidRDefault="00F3179A" w:rsidP="00FB045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Repeat this process for the remaining six grids. Each yellow cell should be filled.</w:t>
      </w:r>
    </w:p>
    <w:p w14:paraId="0E480650" w14:textId="5B59A940" w:rsidR="00F3179A" w:rsidRPr="006260BC" w:rsidRDefault="00F3179A" w:rsidP="00F3179A">
      <w:pPr>
        <w:rPr>
          <w:rFonts w:ascii="Times New Roman" w:hAnsi="Times New Roman" w:cs="Times New Roman"/>
        </w:rPr>
      </w:pPr>
      <w:r w:rsidRPr="006260BC">
        <w:rPr>
          <w:rFonts w:ascii="Times New Roman" w:hAnsi="Times New Roman" w:cs="Times New Roman"/>
        </w:rPr>
        <w:br w:type="page"/>
      </w:r>
    </w:p>
    <w:p w14:paraId="52F2DD18" w14:textId="435C191B" w:rsidR="005B2F5F" w:rsidRPr="00AF0ED0" w:rsidRDefault="00A37BAF" w:rsidP="00E45259">
      <w:pPr>
        <w:pStyle w:val="ListParagraph"/>
        <w:keepNext/>
        <w:numPr>
          <w:ilvl w:val="0"/>
          <w:numId w:val="5"/>
        </w:numPr>
        <w:spacing w:before="240" w:after="60" w:line="240" w:lineRule="auto"/>
        <w:outlineLvl w:val="2"/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</w:pPr>
      <w:r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lastRenderedPageBreak/>
        <w:t>Data Analysis and Discussion</w:t>
      </w:r>
    </w:p>
    <w:p w14:paraId="4A18C18D" w14:textId="77777777" w:rsidR="005B2F5F" w:rsidRDefault="005B2F5F" w:rsidP="005B2F5F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right="-86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08465928" w14:textId="77777777" w:rsidR="00E73BA5" w:rsidRPr="006260BC" w:rsidRDefault="00E73BA5" w:rsidP="005B2F5F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right="-86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32C62447" w14:textId="481B9EC3" w:rsidR="005B2F5F" w:rsidRDefault="005B2F5F" w:rsidP="005B2F5F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right="-86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>You need complete the following assignments and present results in your lab reports following the lab report instructions</w:t>
      </w:r>
      <w:r w:rsidR="005B0619" w:rsidRPr="006260BC">
        <w:rPr>
          <w:rFonts w:ascii="Times New Roman" w:eastAsia="SimSun" w:hAnsi="Times New Roman" w:cs="Times New Roman"/>
          <w:sz w:val="24"/>
          <w:szCs w:val="24"/>
        </w:rPr>
        <w:t>.</w:t>
      </w:r>
      <w:r w:rsidR="0084575D" w:rsidRPr="006260BC">
        <w:rPr>
          <w:rFonts w:ascii="Times New Roman" w:eastAsia="SimSun" w:hAnsi="Times New Roman" w:cs="Times New Roman"/>
          <w:sz w:val="24"/>
          <w:szCs w:val="24"/>
        </w:rPr>
        <w:t xml:space="preserve"> </w:t>
      </w:r>
    </w:p>
    <w:p w14:paraId="0DD6FF38" w14:textId="77777777" w:rsidR="00E73BA5" w:rsidRDefault="00E73BA5" w:rsidP="005B2F5F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right="-86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766A7A67" w14:textId="77777777" w:rsidR="005172D7" w:rsidRPr="006260BC" w:rsidRDefault="005172D7" w:rsidP="005B2F5F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6DE6AD9D" w14:textId="48FCE29F" w:rsidR="005B2F5F" w:rsidRPr="006260BC" w:rsidRDefault="00FF0792" w:rsidP="004D2641">
      <w:pPr>
        <w:spacing w:after="0" w:line="240" w:lineRule="auto"/>
        <w:ind w:firstLine="36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  <w:t xml:space="preserve">          </w:t>
      </w:r>
      <w:r w:rsidR="005B2F5F" w:rsidRPr="006260BC"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  <w:t xml:space="preserve">       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* </w:t>
      </w:r>
      <w:r w:rsidR="00A443E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9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>1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>-</w:t>
      </w:r>
      <w:r w:rsidR="00A443E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9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4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and </w:t>
      </w:r>
      <w:r w:rsidR="00A443E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9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>6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are for laminar flows, </w:t>
      </w:r>
      <w:r w:rsidR="00A443E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9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>5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is for turbulent flows</w:t>
      </w:r>
    </w:p>
    <w:p w14:paraId="5CA1DC52" w14:textId="77777777" w:rsidR="002F1988" w:rsidRDefault="005B2F5F" w:rsidP="004D2641">
      <w:pPr>
        <w:spacing w:after="0" w:line="240" w:lineRule="auto"/>
        <w:ind w:firstLine="36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  <w:t xml:space="preserve">            </w:t>
      </w:r>
    </w:p>
    <w:p w14:paraId="1A777BC9" w14:textId="207F598E" w:rsidR="00E73BA5" w:rsidRDefault="005B2F5F" w:rsidP="004D2641">
      <w:pPr>
        <w:spacing w:after="0" w:line="240" w:lineRule="auto"/>
        <w:ind w:firstLine="36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  <w:t xml:space="preserve">  </w:t>
      </w:r>
    </w:p>
    <w:p w14:paraId="30109C3B" w14:textId="77777777" w:rsidR="00E73BA5" w:rsidRDefault="00E73BA5" w:rsidP="004D2641">
      <w:pPr>
        <w:spacing w:after="0" w:line="240" w:lineRule="auto"/>
        <w:ind w:firstLine="36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</w:pPr>
    </w:p>
    <w:p w14:paraId="4E141177" w14:textId="77777777" w:rsidR="003258CC" w:rsidRPr="006260BC" w:rsidRDefault="003258CC" w:rsidP="004D2641">
      <w:pPr>
        <w:spacing w:after="0" w:line="240" w:lineRule="auto"/>
        <w:ind w:firstLine="36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</w:pPr>
    </w:p>
    <w:p w14:paraId="310F33E3" w14:textId="77777777" w:rsidR="00E73BA5" w:rsidRPr="00E73BA5" w:rsidRDefault="005B2F5F" w:rsidP="00E45259">
      <w:pPr>
        <w:pStyle w:val="ListParagraph"/>
        <w:numPr>
          <w:ilvl w:val="1"/>
          <w:numId w:val="5"/>
        </w:numPr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3258CC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Iterative error studies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4"/>
          <w:szCs w:val="28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841EC0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6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</w:p>
    <w:p w14:paraId="3902A605" w14:textId="77777777" w:rsidR="00E73BA5" w:rsidRPr="00BD0F27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FF0000"/>
          <w:sz w:val="20"/>
          <w:szCs w:val="28"/>
        </w:rPr>
      </w:pPr>
    </w:p>
    <w:p w14:paraId="55F79842" w14:textId="2F465A4A" w:rsidR="00620431" w:rsidRDefault="002F4287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Use grid 4 and </w:t>
      </w:r>
      <w:r w:rsidR="00236F83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8 with laminar flow conditions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 Use two different convergent limits 10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>-5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and 10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>-6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and fill in the following table for the values on friction factors</w:t>
      </w:r>
      <w:r w:rsidR="00E70294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(grid 4 is given on workbench file</w:t>
      </w:r>
      <w:r w:rsidR="0088264C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which can be found on the class website</w:t>
      </w:r>
      <w:r w:rsidR="00E70294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)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 Find the relative error between AFD friction factor (0.097747231) and friction factor computed by CFD, which is computed by:</w:t>
      </w:r>
    </w:p>
    <w:p w14:paraId="35A7DF31" w14:textId="77777777" w:rsidR="00E73BA5" w:rsidRPr="00FF1FC9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</w:p>
    <w:p w14:paraId="5C6B7570" w14:textId="0EADC979" w:rsidR="005B2F5F" w:rsidRPr="006260BC" w:rsidRDefault="003A1190" w:rsidP="00754C04">
      <w:pPr>
        <w:spacing w:after="0" w:line="240" w:lineRule="auto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  <w:bookmarkStart w:id="0" w:name="OLE_LINK1"/>
      <w:r>
        <w:rPr>
          <w:rFonts w:ascii="Times New Roman" w:eastAsia="SimSun" w:hAnsi="Times New Roman" w:cs="Times New Roman"/>
          <w:bCs/>
          <w:noProof/>
          <w:color w:val="003300"/>
          <w:sz w:val="24"/>
          <w:szCs w:val="24"/>
        </w:rPr>
        <w:object w:dxaOrig="1440" w:dyaOrig="1440" w14:anchorId="0273A6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150.35pt;margin-top:.45pt;width:184.9pt;height:46.1pt;z-index:251716608">
            <v:imagedata r:id="rId108" o:title=""/>
            <w10:wrap type="square" side="right"/>
          </v:shape>
          <o:OLEObject Type="Embed" ProgID="Equation.DSMT4" ShapeID="_x0000_s1028" DrawAspect="Content" ObjectID="_1661941063" r:id="rId109"/>
        </w:object>
      </w:r>
      <w:bookmarkEnd w:id="0"/>
      <w:r w:rsidR="00132778" w:rsidRPr="006260BC">
        <w:rPr>
          <w:rFonts w:ascii="Times New Roman" w:eastAsia="SimSun" w:hAnsi="Times New Roman" w:cs="Times New Roman"/>
          <w:bCs/>
          <w:color w:val="003300"/>
          <w:sz w:val="24"/>
          <w:szCs w:val="24"/>
        </w:rPr>
        <w:br w:type="textWrapping" w:clear="all"/>
      </w:r>
    </w:p>
    <w:p w14:paraId="218524E1" w14:textId="338209A0" w:rsidR="005B2F5F" w:rsidRPr="00FF1FC9" w:rsidRDefault="005B2F5F" w:rsidP="0094196C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To get the value </w:t>
      </w:r>
      <w:r w:rsidR="00037446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of</w:t>
      </w:r>
      <m:oMath>
        <m:sSub>
          <m:sSubPr>
            <m:ctrlPr>
              <w:rPr>
                <w:rFonts w:ascii="Cambria Math" w:eastAsia="SimSun" w:hAnsi="Cambria Math" w:cs="Times New Roman"/>
                <w:bCs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 w:cs="Times New Roman"/>
                <w:color w:val="000000" w:themeColor="text1"/>
                <w:sz w:val="24"/>
                <w:szCs w:val="24"/>
              </w:rPr>
              <m:t xml:space="preserve">  Factor</m:t>
            </m:r>
          </m:e>
          <m:sub>
            <m:r>
              <w:rPr>
                <w:rFonts w:ascii="Cambria Math" w:eastAsia="SimSun" w:hAnsi="Cambria Math" w:cs="Times New Roman"/>
                <w:color w:val="000000" w:themeColor="text1"/>
                <w:sz w:val="24"/>
                <w:szCs w:val="24"/>
              </w:rPr>
              <m:t>CFD</m:t>
            </m:r>
          </m:sub>
        </m:sSub>
        <m:r>
          <w:rPr>
            <w:rFonts w:ascii="Cambria Math" w:eastAsia="SimSun" w:hAnsi="Cambria Math" w:cs="Times New Roman"/>
            <w:color w:val="000000" w:themeColor="text1"/>
            <w:sz w:val="24"/>
            <w:szCs w:val="24"/>
          </w:rPr>
          <m:t xml:space="preserve"> </m:t>
        </m:r>
      </m:oMath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fldChar w:fldCharType="begin"/>
      </w: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fldChar w:fldCharType="end"/>
      </w: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, you need </w:t>
      </w:r>
      <w:r w:rsidR="0094196C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to </w:t>
      </w:r>
      <w:r w:rsidR="0049539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export wall shear stress data</w:t>
      </w: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="0049539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Then use the wall shear stress at the developed region to calculate the friction factor. The equation for the f</w:t>
      </w:r>
      <w:r w:rsidR="00FF0792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riction factor is C=8*τ/(r*U^2),</w:t>
      </w:r>
      <w:r w:rsidR="0049539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FF0792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w</w:t>
      </w:r>
      <w:r w:rsidR="0049539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here C is the friction factor, </w:t>
      </w:r>
      <m:oMath>
        <m:r>
          <w:rPr>
            <w:rFonts w:ascii="Cambria Math" w:eastAsia="SimSun" w:hAnsi="Cambria Math" w:cs="Times New Roman"/>
            <w:color w:val="000000" w:themeColor="text1"/>
            <w:sz w:val="24"/>
            <w:szCs w:val="24"/>
          </w:rPr>
          <m:t>τ</m:t>
        </m:r>
      </m:oMath>
      <w:r w:rsidR="0049539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is wall shear stress, r is density and U is the inlet velocity.</w:t>
      </w: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Discuss the effect of convergent limit on results for these two meshes </w:t>
      </w:r>
    </w:p>
    <w:p w14:paraId="0BE48164" w14:textId="77777777" w:rsidR="005B2F5F" w:rsidRPr="006260BC" w:rsidRDefault="005B2F5F" w:rsidP="00754C04">
      <w:pPr>
        <w:spacing w:after="0" w:line="240" w:lineRule="auto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tbl>
      <w:tblPr>
        <w:tblW w:w="87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13"/>
        <w:gridCol w:w="1842"/>
        <w:gridCol w:w="1890"/>
        <w:gridCol w:w="1890"/>
        <w:gridCol w:w="1890"/>
      </w:tblGrid>
      <w:tr w:rsidR="00037446" w:rsidRPr="006260BC" w14:paraId="2FA7B14D" w14:textId="199878B9" w:rsidTr="00037446">
        <w:trPr>
          <w:jc w:val="center"/>
        </w:trPr>
        <w:tc>
          <w:tcPr>
            <w:tcW w:w="1213" w:type="dxa"/>
          </w:tcPr>
          <w:p w14:paraId="58448EE7" w14:textId="77777777" w:rsidR="00037446" w:rsidRPr="006260BC" w:rsidRDefault="00037446" w:rsidP="00754C04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>Mesh No.</w:t>
            </w:r>
          </w:p>
        </w:tc>
        <w:tc>
          <w:tcPr>
            <w:tcW w:w="1842" w:type="dxa"/>
          </w:tcPr>
          <w:p w14:paraId="592B08E3" w14:textId="4BAB44AD" w:rsidR="00037446" w:rsidRPr="006260BC" w:rsidRDefault="00037446" w:rsidP="00037446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Cs w:val="24"/>
              </w:rPr>
            </w:pPr>
            <w:r>
              <w:rPr>
                <w:rFonts w:ascii="Times New Roman" w:eastAsia="SimSun" w:hAnsi="Times New Roman" w:cs="Times New Roman"/>
                <w:szCs w:val="24"/>
              </w:rPr>
              <w:t>Friction F</w:t>
            </w:r>
            <w:r w:rsidRPr="006260BC">
              <w:rPr>
                <w:rFonts w:ascii="Times New Roman" w:eastAsia="SimSun" w:hAnsi="Times New Roman" w:cs="Times New Roman"/>
                <w:szCs w:val="24"/>
              </w:rPr>
              <w:t xml:space="preserve">actor </w:t>
            </w:r>
            <w:r>
              <w:rPr>
                <w:rFonts w:ascii="Times New Roman" w:eastAsia="SimSun" w:hAnsi="Times New Roman" w:cs="Times New Roman"/>
                <w:szCs w:val="24"/>
              </w:rPr>
              <w:br/>
            </w:r>
            <w:r w:rsidRPr="006260BC">
              <w:rPr>
                <w:rFonts w:ascii="Times New Roman" w:eastAsia="SimSun" w:hAnsi="Times New Roman" w:cs="Times New Roman"/>
                <w:szCs w:val="24"/>
              </w:rPr>
              <w:t>with</w:t>
            </w:r>
            <w:r>
              <w:rPr>
                <w:rFonts w:ascii="Times New Roman" w:eastAsia="SimSun" w:hAnsi="Times New Roman" w:cs="Times New Roman"/>
                <w:szCs w:val="24"/>
              </w:rPr>
              <w:t xml:space="preserve"> Convergence</w:t>
            </w:r>
            <w:r>
              <w:rPr>
                <w:rFonts w:ascii="Times New Roman" w:eastAsia="SimSun" w:hAnsi="Times New Roman" w:cs="Times New Roman"/>
                <w:szCs w:val="24"/>
              </w:rPr>
              <w:br/>
              <w:t xml:space="preserve">Limit </w:t>
            </w:r>
            <w:r w:rsidRPr="006260BC">
              <w:rPr>
                <w:rFonts w:ascii="Times New Roman" w:eastAsia="SimSun" w:hAnsi="Times New Roman" w:cs="Times New Roman"/>
                <w:szCs w:val="24"/>
              </w:rPr>
              <w:t>1e-5</w:t>
            </w:r>
          </w:p>
        </w:tc>
        <w:tc>
          <w:tcPr>
            <w:tcW w:w="1890" w:type="dxa"/>
          </w:tcPr>
          <w:p w14:paraId="324F7AF6" w14:textId="52A15089" w:rsidR="00037446" w:rsidRPr="006260BC" w:rsidRDefault="00037446" w:rsidP="00037446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Cs w:val="24"/>
              </w:rPr>
            </w:pPr>
            <w:r>
              <w:rPr>
                <w:rFonts w:ascii="Times New Roman" w:eastAsia="SimSun" w:hAnsi="Times New Roman" w:cs="Times New Roman"/>
                <w:szCs w:val="24"/>
              </w:rPr>
              <w:t>Relative Error with Convergence</w:t>
            </w:r>
            <w:r>
              <w:rPr>
                <w:rFonts w:ascii="Times New Roman" w:eastAsia="SimSun" w:hAnsi="Times New Roman" w:cs="Times New Roman"/>
                <w:szCs w:val="24"/>
              </w:rPr>
              <w:br/>
              <w:t>L</w:t>
            </w:r>
            <w:r w:rsidRPr="006260BC">
              <w:rPr>
                <w:rFonts w:ascii="Times New Roman" w:eastAsia="SimSun" w:hAnsi="Times New Roman" w:cs="Times New Roman"/>
                <w:szCs w:val="24"/>
              </w:rPr>
              <w:t>imit 1e-5</w:t>
            </w:r>
          </w:p>
        </w:tc>
        <w:tc>
          <w:tcPr>
            <w:tcW w:w="1890" w:type="dxa"/>
          </w:tcPr>
          <w:p w14:paraId="6300C58E" w14:textId="61110DC9" w:rsidR="00037446" w:rsidRPr="006260BC" w:rsidRDefault="00037446" w:rsidP="00037446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Cs w:val="24"/>
              </w:rPr>
            </w:pPr>
            <w:r>
              <w:rPr>
                <w:rFonts w:ascii="Times New Roman" w:eastAsia="SimSun" w:hAnsi="Times New Roman" w:cs="Times New Roman"/>
                <w:szCs w:val="24"/>
              </w:rPr>
              <w:t xml:space="preserve">Friction Factor </w:t>
            </w:r>
            <w:r w:rsidRPr="006260BC">
              <w:rPr>
                <w:rFonts w:ascii="Times New Roman" w:eastAsia="SimSun" w:hAnsi="Times New Roman" w:cs="Times New Roman"/>
                <w:szCs w:val="24"/>
              </w:rPr>
              <w:t xml:space="preserve">with </w:t>
            </w:r>
            <w:r>
              <w:rPr>
                <w:rFonts w:ascii="Times New Roman" w:eastAsia="SimSun" w:hAnsi="Times New Roman" w:cs="Times New Roman"/>
                <w:szCs w:val="24"/>
              </w:rPr>
              <w:t>Convergence</w:t>
            </w:r>
            <w:r>
              <w:rPr>
                <w:rFonts w:ascii="Times New Roman" w:eastAsia="SimSun" w:hAnsi="Times New Roman" w:cs="Times New Roman"/>
                <w:szCs w:val="24"/>
              </w:rPr>
              <w:br/>
              <w:t>Limit 1e-6</w:t>
            </w:r>
          </w:p>
        </w:tc>
        <w:tc>
          <w:tcPr>
            <w:tcW w:w="1890" w:type="dxa"/>
          </w:tcPr>
          <w:p w14:paraId="46A1967B" w14:textId="77777777" w:rsidR="00037446" w:rsidRDefault="00037446" w:rsidP="00037446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Cs w:val="24"/>
              </w:rPr>
            </w:pPr>
            <w:r>
              <w:rPr>
                <w:rFonts w:ascii="Times New Roman" w:eastAsia="SimSun" w:hAnsi="Times New Roman" w:cs="Times New Roman"/>
                <w:szCs w:val="24"/>
              </w:rPr>
              <w:t>Relative Error</w:t>
            </w:r>
          </w:p>
          <w:p w14:paraId="095C1BB0" w14:textId="67A20A20" w:rsidR="00037446" w:rsidRPr="006260BC" w:rsidRDefault="00037446" w:rsidP="00037446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Cs w:val="24"/>
              </w:rPr>
            </w:pPr>
            <w:r>
              <w:rPr>
                <w:rFonts w:ascii="Times New Roman" w:eastAsia="SimSun" w:hAnsi="Times New Roman" w:cs="Times New Roman"/>
                <w:szCs w:val="24"/>
              </w:rPr>
              <w:t>with Convergence</w:t>
            </w:r>
            <w:r>
              <w:rPr>
                <w:rFonts w:ascii="Times New Roman" w:eastAsia="SimSun" w:hAnsi="Times New Roman" w:cs="Times New Roman"/>
                <w:szCs w:val="24"/>
              </w:rPr>
              <w:br/>
              <w:t>Limit 1e-6</w:t>
            </w:r>
          </w:p>
        </w:tc>
      </w:tr>
      <w:tr w:rsidR="00037446" w:rsidRPr="006260BC" w14:paraId="59BA3626" w14:textId="2D9EF78B" w:rsidTr="00037446">
        <w:trPr>
          <w:jc w:val="center"/>
        </w:trPr>
        <w:tc>
          <w:tcPr>
            <w:tcW w:w="1213" w:type="dxa"/>
          </w:tcPr>
          <w:p w14:paraId="4F49B335" w14:textId="77777777" w:rsidR="00037446" w:rsidRPr="006260BC" w:rsidRDefault="00037446" w:rsidP="00754C04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2" w:type="dxa"/>
            <w:vAlign w:val="center"/>
          </w:tcPr>
          <w:p w14:paraId="596CE918" w14:textId="0447000E" w:rsidR="00037446" w:rsidRPr="006260BC" w:rsidRDefault="00037446" w:rsidP="00037446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                  </w:t>
            </w:r>
          </w:p>
        </w:tc>
        <w:tc>
          <w:tcPr>
            <w:tcW w:w="1890" w:type="dxa"/>
          </w:tcPr>
          <w:p w14:paraId="0EE41DA8" w14:textId="77777777" w:rsidR="00037446" w:rsidRPr="006260BC" w:rsidRDefault="00037446" w:rsidP="00754C04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</w:tc>
        <w:tc>
          <w:tcPr>
            <w:tcW w:w="1890" w:type="dxa"/>
            <w:vAlign w:val="center"/>
          </w:tcPr>
          <w:p w14:paraId="42372CB0" w14:textId="715DEF17" w:rsidR="00037446" w:rsidRPr="006260BC" w:rsidRDefault="00037446" w:rsidP="00037446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                </w:t>
            </w:r>
          </w:p>
        </w:tc>
        <w:tc>
          <w:tcPr>
            <w:tcW w:w="1890" w:type="dxa"/>
          </w:tcPr>
          <w:p w14:paraId="468B69B6" w14:textId="77777777" w:rsidR="00037446" w:rsidRPr="006260BC" w:rsidRDefault="00037446" w:rsidP="00754C04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</w:tc>
      </w:tr>
      <w:tr w:rsidR="00037446" w:rsidRPr="006260BC" w14:paraId="32817C15" w14:textId="6D633944" w:rsidTr="00037446">
        <w:trPr>
          <w:jc w:val="center"/>
        </w:trPr>
        <w:tc>
          <w:tcPr>
            <w:tcW w:w="1213" w:type="dxa"/>
          </w:tcPr>
          <w:p w14:paraId="57BC4451" w14:textId="77777777" w:rsidR="00037446" w:rsidRPr="006260BC" w:rsidRDefault="00037446" w:rsidP="00754C04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842" w:type="dxa"/>
            <w:vAlign w:val="center"/>
          </w:tcPr>
          <w:p w14:paraId="6C95C292" w14:textId="3A5BDDEF" w:rsidR="00037446" w:rsidRPr="006260BC" w:rsidRDefault="00037446" w:rsidP="00037446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                  </w:t>
            </w:r>
          </w:p>
        </w:tc>
        <w:tc>
          <w:tcPr>
            <w:tcW w:w="1890" w:type="dxa"/>
          </w:tcPr>
          <w:p w14:paraId="54DA2F92" w14:textId="77777777" w:rsidR="00037446" w:rsidRPr="006260BC" w:rsidRDefault="00037446" w:rsidP="00754C04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</w:tc>
        <w:tc>
          <w:tcPr>
            <w:tcW w:w="1890" w:type="dxa"/>
            <w:vAlign w:val="center"/>
          </w:tcPr>
          <w:p w14:paraId="48565180" w14:textId="3BAA3A52" w:rsidR="00037446" w:rsidRPr="006260BC" w:rsidRDefault="00037446" w:rsidP="00754C04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</w:tc>
        <w:tc>
          <w:tcPr>
            <w:tcW w:w="1890" w:type="dxa"/>
          </w:tcPr>
          <w:p w14:paraId="1298D0DB" w14:textId="77777777" w:rsidR="00037446" w:rsidRPr="006260BC" w:rsidRDefault="00037446" w:rsidP="00754C04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</w:tc>
      </w:tr>
    </w:tbl>
    <w:p w14:paraId="2795B534" w14:textId="77777777" w:rsidR="00FF1FC9" w:rsidRPr="00FF1FC9" w:rsidRDefault="00FF1FC9" w:rsidP="00FF1FC9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14C52358" w14:textId="7E4F30D6" w:rsidR="005B2F5F" w:rsidRPr="006260BC" w:rsidRDefault="005B2F5F" w:rsidP="00BD0F27">
      <w:pPr>
        <w:pStyle w:val="ListParagraph"/>
        <w:numPr>
          <w:ilvl w:val="0"/>
          <w:numId w:val="2"/>
        </w:numPr>
        <w:tabs>
          <w:tab w:val="clear" w:pos="1080"/>
          <w:tab w:val="left" w:pos="270"/>
          <w:tab w:val="num" w:pos="720"/>
        </w:tabs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Figure</w:t>
      </w:r>
      <w:r w:rsidRPr="00BD0F27">
        <w:rPr>
          <w:rFonts w:ascii="Times New Roman" w:eastAsia="SimSun" w:hAnsi="Times New Roman" w:cs="Times New Roman"/>
          <w:bCs/>
          <w:color w:val="0099FF"/>
          <w:sz w:val="24"/>
          <w:szCs w:val="24"/>
        </w:rPr>
        <w:t xml:space="preserve"> </w:t>
      </w: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6260BC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: </w:t>
      </w:r>
      <w:r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residuals history for mesh 8 for two convergent limits.</w:t>
      </w:r>
    </w:p>
    <w:p w14:paraId="69E9B08C" w14:textId="009EECEF" w:rsidR="005B2F5F" w:rsidRPr="006260BC" w:rsidRDefault="0084575D" w:rsidP="00BD0F27">
      <w:pPr>
        <w:pStyle w:val="ListParagraph"/>
        <w:numPr>
          <w:ilvl w:val="0"/>
          <w:numId w:val="2"/>
        </w:numPr>
        <w:tabs>
          <w:tab w:val="clear" w:pos="1080"/>
          <w:tab w:val="left" w:pos="270"/>
          <w:tab w:val="num" w:pos="720"/>
        </w:tabs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Data need to be reported</w:t>
      </w:r>
      <w:r w:rsidR="005B2F5F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: the above table with values</w:t>
      </w:r>
      <w:r w:rsidR="00120A5E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for friction factor and relative error</w:t>
      </w:r>
      <w:r w:rsidR="005B2F5F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.</w:t>
      </w:r>
    </w:p>
    <w:p w14:paraId="7D770020" w14:textId="138108EC" w:rsidR="005B2F5F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5840013A" w14:textId="77777777" w:rsidR="002F1988" w:rsidRDefault="002F1988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74D47B46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168A218C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4C35A7BD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4170DA1F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216CB6A6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62A7BA8C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57AC6832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7EF9431B" w14:textId="608F23E5" w:rsidR="00E73BA5" w:rsidRPr="00E73BA5" w:rsidRDefault="005B2F5F" w:rsidP="00E73BA5">
      <w:pPr>
        <w:pStyle w:val="ListParagraph"/>
        <w:numPr>
          <w:ilvl w:val="1"/>
          <w:numId w:val="5"/>
        </w:numPr>
        <w:spacing w:after="0" w:line="240" w:lineRule="auto"/>
        <w:ind w:left="0" w:firstLine="0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lastRenderedPageBreak/>
        <w:t>Verification study for friction factor of laminar pipe</w:t>
      </w:r>
      <w:r w:rsid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 xml:space="preserve"> with refinement ratio </w:t>
      </w:r>
      <w:r w:rsidR="00E13739"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√2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4"/>
          <w:szCs w:val="28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BB7927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7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</w:p>
    <w:p w14:paraId="2B47B1E1" w14:textId="77777777" w:rsidR="00E73BA5" w:rsidRPr="00BD0F27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FF0000"/>
          <w:sz w:val="20"/>
          <w:szCs w:val="28"/>
        </w:rPr>
      </w:pPr>
    </w:p>
    <w:p w14:paraId="2A515D61" w14:textId="49352293" w:rsidR="0084575D" w:rsidRPr="00256E50" w:rsidRDefault="00E70294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Use</w:t>
      </w:r>
      <w:r w:rsidR="000324A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the simulations wit</w:t>
      </w:r>
      <w:r w:rsidR="003C437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h the meshes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for grid 2,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3,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4,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6,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7,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and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8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with convergence limit 1</w:t>
      </w:r>
      <w:r w:rsidR="00D42E75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0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>-6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(Except for mesh 8 other meshes and their setup is provided on the workbench file in the class website)</w:t>
      </w:r>
      <w:r w:rsidR="005B2F5F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="000324A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Export friction factor and insert the values into V&amp;V excel sheet (Refer to V&amp;V instructions</w:t>
      </w:r>
      <w:r w:rsidR="00F31744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for friction factor</w:t>
      </w:r>
      <w:r w:rsidR="000324A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)</w:t>
      </w:r>
      <w:r w:rsidR="005B2F5F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="007A666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For each </w:t>
      </w:r>
      <w:r w:rsidR="00761F5B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parameter, refer to ‘Nomenclature’ sheet in V&amp;V excel sheet.</w:t>
      </w:r>
    </w:p>
    <w:p w14:paraId="1D174D10" w14:textId="77777777" w:rsidR="005B2F5F" w:rsidRPr="00256E50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      </w:t>
      </w:r>
    </w:p>
    <w:p w14:paraId="58D8EFFC" w14:textId="157B7D20" w:rsidR="00E73BA5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Which set of meshes is closer to the asymptotic range</w:t>
      </w:r>
      <w:r w:rsidR="00120A5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and why (refer </w:t>
      </w:r>
      <w:r w:rsidR="00853A6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to CFD Lecture 1 on class website</w:t>
      </w:r>
      <w:r w:rsidR="00120A5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)? </w:t>
      </w: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Which set has a lower grid uncertainty (Ug)? Which set is closer to the theoretical value o</w:t>
      </w:r>
      <w:r w:rsidR="0084575D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f order of accuracy (2nd order)?</w:t>
      </w: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For the fine mesh 8, also compare its relative error of the friction factor (the one using convergent limit </w:t>
      </w:r>
      <w:r w:rsidRPr="00256E50">
        <w:rPr>
          <w:rFonts w:ascii="Times New Roman" w:eastAsia="SimSun" w:hAnsi="Times New Roman" w:cs="Times New Roman"/>
          <w:color w:val="000000" w:themeColor="text1"/>
          <w:sz w:val="24"/>
          <w:szCs w:val="24"/>
        </w:rPr>
        <w:t>10</w:t>
      </w:r>
      <w:r w:rsidRPr="00256E50">
        <w:rPr>
          <w:rFonts w:ascii="Times New Roman" w:eastAsia="SimSun" w:hAnsi="Times New Roman" w:cs="Times New Roman"/>
          <w:color w:val="000000" w:themeColor="text1"/>
          <w:sz w:val="24"/>
          <w:szCs w:val="24"/>
          <w:vertAlign w:val="superscript"/>
        </w:rPr>
        <w:t>-6</w:t>
      </w: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in the table in exercise </w:t>
      </w:r>
      <w:r w:rsidR="0021596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8.</w:t>
      </w: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1) with the grid uncertainty for 6,7,8, which is higher and what does that mean</w:t>
      </w:r>
      <w:r w:rsidR="00120A5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for mesh 8</w:t>
      </w:r>
      <w:r w:rsidR="004F0445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?</w:t>
      </w:r>
    </w:p>
    <w:p w14:paraId="0028156F" w14:textId="1AE98E4A" w:rsidR="005B2F5F" w:rsidRDefault="0084575D" w:rsidP="00E73BA5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Figure need to be reported</w:t>
      </w:r>
      <w:r w:rsidR="005B2F5F" w:rsidRPr="006260BC">
        <w:rPr>
          <w:rFonts w:ascii="Times New Roman" w:eastAsia="SimSun" w:hAnsi="Times New Roman" w:cs="Times New Roman"/>
          <w:bCs/>
          <w:color w:val="800080"/>
          <w:sz w:val="24"/>
          <w:szCs w:val="24"/>
        </w:rPr>
        <w:t>:</w:t>
      </w:r>
      <w:r w:rsidR="005B2F5F" w:rsidRPr="006260BC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 </w:t>
      </w:r>
      <w:r w:rsidR="006054A1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Table</w:t>
      </w:r>
      <w:r w:rsidR="006F6F33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from V&amp;V spread sheet.</w:t>
      </w:r>
    </w:p>
    <w:p w14:paraId="787FC5EC" w14:textId="77777777" w:rsidR="00E73BA5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59583304" w14:textId="77777777" w:rsidR="00E73BA5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6804BFD4" w14:textId="785E217E" w:rsidR="00E73BA5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4E37DB87" w14:textId="77777777" w:rsidR="003A1190" w:rsidRDefault="003A1190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bookmarkStart w:id="1" w:name="_GoBack"/>
      <w:bookmarkEnd w:id="1"/>
    </w:p>
    <w:p w14:paraId="1D4D3320" w14:textId="77777777" w:rsidR="00E73BA5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46A31AA9" w14:textId="77777777" w:rsidR="00E73BA5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09A02C92" w14:textId="77777777" w:rsidR="00E73BA5" w:rsidRDefault="00CE1667" w:rsidP="00E73BA5">
      <w:pPr>
        <w:pStyle w:val="ListParagraph"/>
        <w:numPr>
          <w:ilvl w:val="1"/>
          <w:numId w:val="5"/>
        </w:numPr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Verification study for friction factor of laminar pipe with refinement ratio 2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4"/>
          <w:szCs w:val="28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BB7927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5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  <w:r w:rsidR="005B2F5F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3D6AF82B" w14:textId="77777777" w:rsidR="00E73BA5" w:rsidRPr="00BD0F27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FF0000"/>
          <w:sz w:val="20"/>
          <w:szCs w:val="28"/>
        </w:rPr>
      </w:pPr>
    </w:p>
    <w:p w14:paraId="4BBF4FC1" w14:textId="29381830" w:rsidR="00E73BA5" w:rsidRPr="00E73BA5" w:rsidRDefault="00E70294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Use the</w:t>
      </w:r>
      <w:r w:rsidR="002F4287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simulation for </w:t>
      </w:r>
      <w:r w:rsidR="00426D0E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the meshes 0, 2, 4, </w:t>
      </w:r>
      <w:r w:rsidR="002F4287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6 and 8</w:t>
      </w:r>
      <w:r w:rsidR="00CE1667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with convergence limit 1e-6</w:t>
      </w:r>
      <w:r w:rsidR="002F4287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F31744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Results should already be included in</w:t>
      </w:r>
      <w:r w:rsidR="00132D98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V&amp;V spread </w:t>
      </w:r>
      <w:r w:rsidR="00F31744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sheet from previous exercise (Refer to V&amp;V instructions for friction factor).</w:t>
      </w:r>
      <w:r w:rsidR="00E13739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Compared to results in </w:t>
      </w:r>
      <w:r w:rsidR="00132D98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9</w:t>
      </w:r>
      <w:r w:rsidR="00CE1667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2, which set of meshes is sensitive to grid refinement ratio? Why?</w:t>
      </w:r>
    </w:p>
    <w:p w14:paraId="6BBA7027" w14:textId="2564360A" w:rsidR="005B2F5F" w:rsidRPr="00E73BA5" w:rsidRDefault="005B2F5F" w:rsidP="00E73BA5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Figures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: </w:t>
      </w:r>
      <w:r w:rsidR="006054A1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Table</w:t>
      </w:r>
      <w:r w:rsidR="00FF7307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from V&amp;V spread sheet.</w:t>
      </w:r>
    </w:p>
    <w:p w14:paraId="6A6D8A2B" w14:textId="03297308" w:rsidR="005B2F5F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682EB21A" w14:textId="77777777" w:rsidR="00E13739" w:rsidRDefault="00E13739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680EDC09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1D1C4314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604608C4" w14:textId="77777777" w:rsidR="00E73BA5" w:rsidRPr="006260BC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54503625" w14:textId="49BD8B3D" w:rsidR="00E73BA5" w:rsidRPr="00E73BA5" w:rsidRDefault="005B2F5F" w:rsidP="00E73BA5">
      <w:pPr>
        <w:pStyle w:val="ListParagraph"/>
        <w:numPr>
          <w:ilvl w:val="1"/>
          <w:numId w:val="5"/>
        </w:numPr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Verification study of axial velocity profile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4"/>
          <w:szCs w:val="28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FF1FC9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7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  <w:r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4090F646" w14:textId="77777777" w:rsidR="00E73BA5" w:rsidRPr="00BD0F27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3300"/>
          <w:sz w:val="20"/>
          <w:szCs w:val="24"/>
        </w:rPr>
      </w:pPr>
    </w:p>
    <w:p w14:paraId="243A1950" w14:textId="07937F8D" w:rsidR="00E73BA5" w:rsidRPr="00E73BA5" w:rsidRDefault="005B2F5F" w:rsidP="00E73BA5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color w:val="000000" w:themeColor="text1"/>
          <w:sz w:val="24"/>
        </w:rPr>
      </w:pPr>
      <w:r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Use mesh 4 as the “fine mesh”, use grid refinement ratio 1.414 and convergence limit 10</w:t>
      </w:r>
      <w:r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>-6</w:t>
      </w:r>
      <w:r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9708F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Follow the V&amp;V </w:t>
      </w:r>
      <w:r w:rsidR="00F31744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for axial velocity profile </w:t>
      </w:r>
      <w:r w:rsidR="009708F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in the </w:t>
      </w:r>
      <w:r w:rsidR="009E4EB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results</w:t>
      </w:r>
      <w:r w:rsidR="009708F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section. </w:t>
      </w:r>
      <w:r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Save the figures and discuss if the sim</w:t>
      </w:r>
      <w:r w:rsidR="009708F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ulation has been verified. </w:t>
      </w:r>
      <w:r w:rsidR="004F268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D</w:t>
      </w:r>
      <w:r w:rsidR="004F2681" w:rsidRPr="00F6381F">
        <w:rPr>
          <w:rFonts w:ascii="Times New Roman" w:hAnsi="Times New Roman"/>
          <w:color w:val="000000" w:themeColor="text1"/>
          <w:sz w:val="24"/>
        </w:rPr>
        <w:t>iscuss which mesh solution</w:t>
      </w:r>
      <w:r w:rsidR="00120A5E" w:rsidRPr="00F6381F">
        <w:rPr>
          <w:rFonts w:ascii="Times New Roman" w:hAnsi="Times New Roman"/>
          <w:color w:val="000000" w:themeColor="text1"/>
          <w:sz w:val="24"/>
        </w:rPr>
        <w:t xml:space="preserve"> is closest to the AFD data, </w:t>
      </w:r>
      <w:r w:rsidR="00120A5E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give an explanation of why this is the case</w:t>
      </w:r>
      <w:r w:rsidR="004F2681" w:rsidRPr="00F6381F">
        <w:rPr>
          <w:rFonts w:ascii="Times New Roman" w:hAnsi="Times New Roman"/>
          <w:color w:val="000000" w:themeColor="text1"/>
          <w:sz w:val="24"/>
        </w:rPr>
        <w:t>?</w:t>
      </w:r>
    </w:p>
    <w:p w14:paraId="46EAAEC9" w14:textId="69BA5764" w:rsidR="00554910" w:rsidRPr="00E73BA5" w:rsidRDefault="005B2F5F" w:rsidP="00E73BA5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Figures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E73BA5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: </w:t>
      </w:r>
      <w:r w:rsidR="006054A1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Figures and tables in the V&amp;V excel sheet</w:t>
      </w:r>
      <w:r w:rsidR="009708F1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. </w:t>
      </w:r>
    </w:p>
    <w:p w14:paraId="2F82FA86" w14:textId="3A1500CE" w:rsidR="00483520" w:rsidRDefault="00483520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52CCA5CB" w14:textId="77777777" w:rsidR="00E13739" w:rsidRDefault="00E13739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0CF5305A" w14:textId="77777777" w:rsidR="000673ED" w:rsidRDefault="000673ED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00037D45" w14:textId="77777777" w:rsidR="00E73BA5" w:rsidRPr="006260BC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354CB18E" w14:textId="77777777" w:rsidR="000673ED" w:rsidRDefault="000673ED" w:rsidP="000673ED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</w:p>
    <w:p w14:paraId="5A446BA7" w14:textId="77777777" w:rsidR="000673ED" w:rsidRDefault="000673ED" w:rsidP="000673ED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</w:p>
    <w:p w14:paraId="2B60DF82" w14:textId="77777777" w:rsidR="00BD0F27" w:rsidRDefault="00BD0F27" w:rsidP="000673ED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</w:p>
    <w:p w14:paraId="0DE2C20F" w14:textId="77777777" w:rsidR="000673ED" w:rsidRPr="000673ED" w:rsidRDefault="000673ED" w:rsidP="000673ED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</w:p>
    <w:p w14:paraId="1B62E443" w14:textId="77777777" w:rsidR="00E73BA5" w:rsidRDefault="005B2F5F" w:rsidP="0084767B">
      <w:pPr>
        <w:pStyle w:val="ListParagraph"/>
        <w:numPr>
          <w:ilvl w:val="1"/>
          <w:numId w:val="5"/>
        </w:numPr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lastRenderedPageBreak/>
        <w:t>Simulation of turbulent pipe flow</w:t>
      </w:r>
      <w:r w:rsidR="004F2681"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 xml:space="preserve"> using Grid T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8"/>
          <w:szCs w:val="28"/>
        </w:rPr>
        <w:t xml:space="preserve"> </w:t>
      </w:r>
      <w:r w:rsidR="00E873C4" w:rsidRPr="00E73BA5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FF1FC9" w:rsidRPr="00E73BA5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9</w:t>
      </w:r>
      <w:r w:rsidR="00E873C4" w:rsidRPr="00E73BA5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  <w:r w:rsid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74BA4AF6" w14:textId="77777777" w:rsidR="00E73BA5" w:rsidRPr="00BD0F27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FF0000"/>
          <w:sz w:val="20"/>
          <w:szCs w:val="28"/>
        </w:rPr>
      </w:pPr>
    </w:p>
    <w:p w14:paraId="29DAB528" w14:textId="1444C229" w:rsidR="00E73BA5" w:rsidRPr="00E73BA5" w:rsidRDefault="004F2681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Use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simulation with convergence limit 10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 xml:space="preserve">-6 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and compare with EFD data on axial velocity profile and pressure distribution along the pipe. Export the axial velocity profile data at x=100D, use EXCEL to open the file you exported and normalize the profile using the centerline velocity magnitude at x=100D</w:t>
      </w:r>
      <w:r w:rsidR="005D48C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(Non-</w:t>
      </w:r>
      <w:proofErr w:type="spellStart"/>
      <w:r w:rsidR="005D48C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dimensionalize</w:t>
      </w:r>
      <w:proofErr w:type="spellEnd"/>
      <w:r w:rsidR="005D48C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the profile by dividing with the reference value (For this exercise, reference value is the centerline velocity (=max. velocity))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 Plot the normalized velocity profile in EXCEL and paste the figure into WORD.</w:t>
      </w:r>
    </w:p>
    <w:p w14:paraId="466487B0" w14:textId="549AE68D" w:rsidR="00E73BA5" w:rsidRPr="00C37A5B" w:rsidRDefault="005B2F5F" w:rsidP="00E73BA5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eastAsia="SimSun" w:hAnsi="Times New Roman" w:cs="Times New Roman"/>
          <w:bCs/>
          <w:color w:val="00B05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Figures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E73BA5">
        <w:rPr>
          <w:rFonts w:ascii="Times New Roman" w:eastAsia="SimSun" w:hAnsi="Times New Roman" w:cs="Times New Roman"/>
          <w:bCs/>
          <w:color w:val="800080"/>
          <w:sz w:val="24"/>
          <w:szCs w:val="24"/>
        </w:rPr>
        <w:t>:</w:t>
      </w:r>
      <w:r w:rsidRPr="00E73BA5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 </w:t>
      </w:r>
      <w:r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Axial velocity profile with EFD data, normalized </w:t>
      </w:r>
      <w:r w:rsidR="003123A3"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axial velocity</w:t>
      </w:r>
      <w:r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profile at x=100D</w:t>
      </w:r>
      <w:r w:rsidR="00120A5E"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with EFD data</w:t>
      </w:r>
      <w:r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, centerline pressure distribution with EFD data, centerline velocity distribution, contour of ax</w:t>
      </w:r>
      <w:r w:rsidR="00EF7F6A"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ial velocity, velocity vectors </w:t>
      </w:r>
      <w:r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showing the developing region and developed regions.</w:t>
      </w:r>
    </w:p>
    <w:p w14:paraId="730D7334" w14:textId="1788DAAE" w:rsidR="005B2F5F" w:rsidRPr="00E73BA5" w:rsidRDefault="005B2F5F" w:rsidP="00E73BA5">
      <w:pPr>
        <w:pStyle w:val="ListParagraph"/>
        <w:numPr>
          <w:ilvl w:val="0"/>
          <w:numId w:val="8"/>
        </w:numPr>
        <w:tabs>
          <w:tab w:val="num" w:pos="1080"/>
          <w:tab w:val="num" w:pos="144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Data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E73BA5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: </w:t>
      </w:r>
      <w:r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Developing length and compare</w:t>
      </w:r>
      <w:r w:rsidR="00B9425D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it with that using formula</w:t>
      </w:r>
      <w:r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in textbook.</w:t>
      </w:r>
    </w:p>
    <w:p w14:paraId="6609952A" w14:textId="164C69AD" w:rsidR="005B2F5F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0C7ED8E2" w14:textId="77777777" w:rsidR="00E13739" w:rsidRDefault="00E13739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19B641B5" w14:textId="77777777" w:rsidR="00E73BA5" w:rsidRPr="006260BC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091A3FD0" w14:textId="1C07B201" w:rsidR="00E73BA5" w:rsidRPr="00BD0F27" w:rsidRDefault="005B2F5F" w:rsidP="00BD0F27">
      <w:pPr>
        <w:pStyle w:val="ListParagraph"/>
        <w:numPr>
          <w:ilvl w:val="1"/>
          <w:numId w:val="5"/>
        </w:numPr>
        <w:spacing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3300"/>
          <w:sz w:val="28"/>
          <w:szCs w:val="28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Comparison between laminar and turbulent pipe flow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4"/>
          <w:szCs w:val="28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FF1FC9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9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</w:p>
    <w:p w14:paraId="2562EF3D" w14:textId="15A246D3" w:rsidR="005B2F5F" w:rsidRPr="009D2500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Compare the results of laminar pipe flow using mesh 8 in exercise </w:t>
      </w:r>
      <w:r w:rsidR="00132D98"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9</w:t>
      </w:r>
      <w:r w:rsidR="00B9425D"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1 (convergent limit 10</w:t>
      </w:r>
      <w:r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>-6</w:t>
      </w:r>
      <w:r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) with results of turbulent pipe flow in exercise </w:t>
      </w:r>
      <w:r w:rsidR="00132D98"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9</w:t>
      </w:r>
      <w:r w:rsidR="00B9425D"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="00380C46"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5.  Analyze the difference in </w:t>
      </w:r>
      <w:r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normalized axial velocity profile and developing length for laminar and turbulent pipe flows.</w:t>
      </w:r>
    </w:p>
    <w:p w14:paraId="66AEBA6B" w14:textId="654F032D" w:rsidR="005B2F5F" w:rsidRPr="006260BC" w:rsidRDefault="005B2F5F" w:rsidP="00E73BA5">
      <w:pPr>
        <w:pStyle w:val="ListParagraph"/>
        <w:numPr>
          <w:ilvl w:val="0"/>
          <w:numId w:val="9"/>
        </w:num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Figures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6260BC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: </w:t>
      </w:r>
      <w:r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Axial velocity profile </w:t>
      </w:r>
      <w:r w:rsidR="00380C46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with AFD data, normalized axial</w:t>
      </w:r>
      <w:r w:rsidR="00A763FC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</w:t>
      </w:r>
      <w:r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velocity profile at x=100D</w:t>
      </w:r>
      <w:r w:rsidR="00120A5E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with AFD data</w:t>
      </w:r>
      <w:r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, </w:t>
      </w:r>
      <w:r w:rsidR="00120A5E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normalized axial velocity profile at x=100D </w:t>
      </w:r>
      <w:r w:rsidR="008E1AF7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comparing</w:t>
      </w:r>
      <w:r w:rsidR="00120A5E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laminar and turbulent CFD results, </w:t>
      </w:r>
      <w:r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centerline velocity distribution for laminar flow.</w:t>
      </w:r>
    </w:p>
    <w:p w14:paraId="58328C63" w14:textId="65626259" w:rsidR="005B2F5F" w:rsidRPr="00E73BA5" w:rsidRDefault="005B2F5F" w:rsidP="00E73BA5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Data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E73BA5">
        <w:rPr>
          <w:rFonts w:ascii="Times New Roman" w:eastAsia="SimSun" w:hAnsi="Times New Roman" w:cs="Times New Roman"/>
          <w:bCs/>
          <w:color w:val="800080"/>
          <w:sz w:val="24"/>
          <w:szCs w:val="24"/>
        </w:rPr>
        <w:t>:</w:t>
      </w:r>
      <w:r w:rsidRPr="00E73BA5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 </w:t>
      </w:r>
      <w:r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Developing length for laminar pipe flow and compare</w:t>
      </w:r>
      <w:r w:rsidR="00DF540E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d it with that using formula </w:t>
      </w:r>
      <w:r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in textbook. </w:t>
      </w:r>
    </w:p>
    <w:p w14:paraId="264092ED" w14:textId="6F2625D7" w:rsidR="005B2F5F" w:rsidRDefault="005B2F5F" w:rsidP="003A00B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18356AB6" w14:textId="77777777" w:rsidR="00E73BA5" w:rsidRDefault="00E73BA5" w:rsidP="003A00B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48BFDB5D" w14:textId="77777777" w:rsidR="00E73BA5" w:rsidRDefault="00E73BA5" w:rsidP="003A00B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25869C1F" w14:textId="77777777" w:rsidR="00E13739" w:rsidRPr="003E1333" w:rsidRDefault="00E13739" w:rsidP="003A00B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14"/>
          <w:szCs w:val="24"/>
        </w:rPr>
      </w:pPr>
    </w:p>
    <w:p w14:paraId="23F7415F" w14:textId="77777777" w:rsidR="00483520" w:rsidRPr="00E73BA5" w:rsidRDefault="005B2F5F" w:rsidP="00E45259">
      <w:pPr>
        <w:pStyle w:val="ListParagraph"/>
        <w:numPr>
          <w:ilvl w:val="1"/>
          <w:numId w:val="5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8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Questions need to be answered in CFD Lab report</w:t>
      </w:r>
    </w:p>
    <w:p w14:paraId="034F672A" w14:textId="77777777" w:rsidR="00E73BA5" w:rsidRPr="00BD0F27" w:rsidRDefault="00E73BA5" w:rsidP="00E73BA5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="SimSun" w:hAnsi="Times New Roman" w:cs="Times New Roman"/>
          <w:b/>
          <w:bCs/>
          <w:color w:val="003300"/>
          <w:sz w:val="20"/>
          <w:szCs w:val="28"/>
        </w:rPr>
      </w:pPr>
    </w:p>
    <w:p w14:paraId="3A713D30" w14:textId="04BF0B3F" w:rsidR="00483520" w:rsidRPr="009D2500" w:rsidRDefault="005B2F5F" w:rsidP="00E45259">
      <w:pPr>
        <w:pStyle w:val="ListParagraph"/>
        <w:numPr>
          <w:ilvl w:val="2"/>
          <w:numId w:val="5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  <w:r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 xml:space="preserve">Answer all the questions in exercises </w:t>
      </w:r>
      <w:r w:rsidR="00A5325B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9</w:t>
      </w:r>
      <w:r w:rsidR="0045183E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.</w:t>
      </w:r>
      <w:r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 xml:space="preserve">1 to </w:t>
      </w:r>
      <w:r w:rsidR="00A5325B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9</w:t>
      </w:r>
      <w:r w:rsidR="0045183E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.</w:t>
      </w:r>
      <w:r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6</w:t>
      </w:r>
    </w:p>
    <w:p w14:paraId="23CE50D5" w14:textId="073928A6" w:rsidR="00793DE1" w:rsidRPr="00E73BA5" w:rsidRDefault="005B2F5F" w:rsidP="00E45259">
      <w:pPr>
        <w:pStyle w:val="ListParagraph"/>
        <w:numPr>
          <w:ilvl w:val="2"/>
          <w:numId w:val="5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  <w:r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Analyze the difference between CFD/AFD a</w:t>
      </w:r>
      <w:r w:rsidR="00120A5E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 xml:space="preserve">nd CFD/EFD and possible error </w:t>
      </w:r>
      <w:r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sources</w:t>
      </w:r>
      <w:r w:rsidR="00E873C4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A61019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2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</w:p>
    <w:p w14:paraId="36D9236D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46C5CE89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2D9129F9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350404E2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763C1A41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7AC82CBE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6C695C0C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20FD2F46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2C0B4E19" w14:textId="77777777" w:rsidR="00E73BA5" w:rsidRP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34EA537C" w14:textId="77777777" w:rsidR="00010223" w:rsidRDefault="00F35DDE" w:rsidP="00E45259">
      <w:pPr>
        <w:pStyle w:val="ListParagraph"/>
        <w:keepNext/>
        <w:numPr>
          <w:ilvl w:val="0"/>
          <w:numId w:val="5"/>
        </w:numPr>
        <w:spacing w:before="240" w:after="0" w:line="240" w:lineRule="auto"/>
        <w:outlineLvl w:val="2"/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</w:pPr>
      <w:r w:rsidRPr="00E45259"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lastRenderedPageBreak/>
        <w:t xml:space="preserve">Grading </w:t>
      </w:r>
      <w:r w:rsidR="000F0790"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t xml:space="preserve">scheme </w:t>
      </w:r>
      <w:r w:rsidRPr="00E45259"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t xml:space="preserve">for </w:t>
      </w:r>
      <w:r w:rsidR="00E92914"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t xml:space="preserve">CFD Lab </w:t>
      </w:r>
      <w:r w:rsidRPr="00E45259"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t xml:space="preserve">Report </w:t>
      </w:r>
    </w:p>
    <w:p w14:paraId="5797CDD7" w14:textId="31C9CC78" w:rsidR="00F35DDE" w:rsidRPr="00010223" w:rsidRDefault="00E92914" w:rsidP="00010223">
      <w:pPr>
        <w:keepNext/>
        <w:spacing w:before="240" w:after="0" w:line="240" w:lineRule="auto"/>
        <w:outlineLvl w:val="2"/>
        <w:rPr>
          <w:rFonts w:ascii="Times New Roman" w:eastAsia="SimSun" w:hAnsi="Times New Roman" w:cs="Times New Roman"/>
          <w:b/>
          <w:bCs/>
          <w:color w:val="000000"/>
          <w:szCs w:val="36"/>
          <w:lang w:eastAsia="zh-CN"/>
        </w:rPr>
      </w:pPr>
      <w:r w:rsidRPr="00010223">
        <w:rPr>
          <w:rFonts w:ascii="Times New Roman" w:eastAsia="SimSun" w:hAnsi="Times New Roman" w:cs="Times New Roman"/>
          <w:b/>
          <w:bCs/>
          <w:color w:val="000000"/>
          <w:szCs w:val="36"/>
          <w:lang w:eastAsia="zh-CN"/>
        </w:rPr>
        <w:t>(Applied to all</w:t>
      </w:r>
      <w:r w:rsidR="00010223" w:rsidRPr="00010223">
        <w:rPr>
          <w:rFonts w:ascii="Times New Roman" w:eastAsia="SimSun" w:hAnsi="Times New Roman" w:cs="Times New Roman"/>
          <w:b/>
          <w:bCs/>
          <w:color w:val="000000"/>
          <w:szCs w:val="36"/>
          <w:lang w:eastAsia="zh-CN"/>
        </w:rPr>
        <w:t xml:space="preserve"> CFD Lab</w:t>
      </w:r>
      <w:r w:rsidRPr="00010223">
        <w:rPr>
          <w:rFonts w:ascii="Times New Roman" w:eastAsia="SimSun" w:hAnsi="Times New Roman" w:cs="Times New Roman"/>
          <w:b/>
          <w:bCs/>
          <w:color w:val="000000"/>
          <w:szCs w:val="36"/>
          <w:lang w:eastAsia="zh-CN"/>
        </w:rPr>
        <w:t xml:space="preserve"> reports)</w:t>
      </w:r>
    </w:p>
    <w:p w14:paraId="01BDE7E4" w14:textId="77777777" w:rsidR="00E767C3" w:rsidRDefault="00E767C3" w:rsidP="00E70679">
      <w:pPr>
        <w:pStyle w:val="ListParagraph"/>
        <w:keepNext/>
        <w:spacing w:after="60" w:line="240" w:lineRule="auto"/>
        <w:ind w:left="360"/>
        <w:outlineLvl w:val="2"/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</w:pPr>
    </w:p>
    <w:p w14:paraId="6F15D06D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ind w:right="-288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>Section</w:t>
      </w:r>
      <w:r w:rsidRPr="00E45259">
        <w:rPr>
          <w:rFonts w:ascii="Times New Roman" w:eastAsia="SimSun" w:hAnsi="Times New Roman" w:cs="Times New Roman" w:hint="eastAsia"/>
          <w:lang w:eastAsia="zh-CN"/>
        </w:rPr>
        <w:t xml:space="preserve"> </w:t>
      </w:r>
      <w:r w:rsidRPr="00E45259"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ab/>
        <w:t xml:space="preserve">                         Points</w:t>
      </w:r>
    </w:p>
    <w:p w14:paraId="4D8CEFFC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</w:p>
    <w:p w14:paraId="32DF7050" w14:textId="363319EC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1                 </w:t>
      </w:r>
      <w:r w:rsidRPr="00E45259">
        <w:rPr>
          <w:rFonts w:ascii="Times New Roman" w:eastAsia="SimSun" w:hAnsi="Times New Roman" w:cs="Times New Roman"/>
          <w:b/>
        </w:rPr>
        <w:t>Title Page</w:t>
      </w:r>
      <w:r w:rsidRPr="00E45259">
        <w:rPr>
          <w:rFonts w:ascii="Times New Roman" w:eastAsia="SimSun" w:hAnsi="Times New Roman" w:cs="Times New Roman"/>
        </w:rPr>
        <w:tab/>
        <w:t xml:space="preserve">                                                                                                  </w:t>
      </w:r>
      <w:r>
        <w:rPr>
          <w:rFonts w:ascii="Times New Roman" w:eastAsia="SimSun" w:hAnsi="Times New Roman" w:cs="Times New Roman"/>
        </w:rPr>
        <w:t xml:space="preserve">             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5</w:t>
      </w:r>
    </w:p>
    <w:p w14:paraId="40E477C4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1 Course Name</w:t>
      </w:r>
    </w:p>
    <w:p w14:paraId="17D377B7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2 Title of report</w:t>
      </w:r>
    </w:p>
    <w:p w14:paraId="26A47555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3 Submitted to “Instructor’s name”</w:t>
      </w:r>
    </w:p>
    <w:p w14:paraId="0E360D28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4 Your name (with email address)</w:t>
      </w:r>
    </w:p>
    <w:p w14:paraId="4AA371C0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5 Your affiliation (group, section, department)</w:t>
      </w:r>
    </w:p>
    <w:p w14:paraId="7B4FB1C1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6 Date and time lab conducted</w:t>
      </w:r>
    </w:p>
    <w:p w14:paraId="3B63459B" w14:textId="4C01CEA0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2                 </w:t>
      </w:r>
      <w:r w:rsidRPr="00E45259">
        <w:rPr>
          <w:rFonts w:ascii="Times New Roman" w:eastAsia="SimSun" w:hAnsi="Times New Roman" w:cs="Times New Roman"/>
          <w:b/>
        </w:rPr>
        <w:t>Test and Simulation Design</w:t>
      </w:r>
      <w:r w:rsidRPr="00E45259">
        <w:rPr>
          <w:rFonts w:ascii="Times New Roman" w:eastAsia="SimSun" w:hAnsi="Times New Roman" w:cs="Times New Roman"/>
        </w:rPr>
        <w:tab/>
        <w:t xml:space="preserve">                   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10</w:t>
      </w:r>
    </w:p>
    <w:p w14:paraId="6A7214F6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Purpose of CFD simulation </w:t>
      </w:r>
    </w:p>
    <w:p w14:paraId="359B1069" w14:textId="694820FC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3                 </w:t>
      </w:r>
      <w:r w:rsidRPr="00E45259">
        <w:rPr>
          <w:rFonts w:ascii="Times New Roman" w:eastAsia="SimSun" w:hAnsi="Times New Roman" w:cs="Times New Roman"/>
          <w:b/>
        </w:rPr>
        <w:t>CFD Process</w:t>
      </w:r>
      <w:r w:rsidRPr="00E45259">
        <w:rPr>
          <w:rFonts w:ascii="Times New Roman" w:eastAsia="SimSun" w:hAnsi="Times New Roman" w:cs="Times New Roman"/>
        </w:rPr>
        <w:tab/>
        <w:t xml:space="preserve">            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20</w:t>
      </w:r>
    </w:p>
    <w:p w14:paraId="18D16D54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  <w:lang w:eastAsia="zh-CN"/>
        </w:rPr>
      </w:pPr>
      <w:r w:rsidRPr="00E45259">
        <w:rPr>
          <w:rFonts w:ascii="Times New Roman" w:eastAsia="SimSun" w:hAnsi="Times New Roman" w:cs="Times New Roman"/>
          <w:lang w:eastAsia="zh-CN"/>
        </w:rPr>
        <w:t xml:space="preserve">                   Describe in your own words how you implemented CFD process </w:t>
      </w:r>
    </w:p>
    <w:p w14:paraId="355BF98C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  <w:lang w:eastAsia="zh-CN"/>
        </w:rPr>
        <w:t xml:space="preserve">                   (Hint: CFD process block diagram)</w:t>
      </w:r>
    </w:p>
    <w:p w14:paraId="24813505" w14:textId="76C2703F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4                 </w:t>
      </w:r>
      <w:r w:rsidRPr="00E45259">
        <w:rPr>
          <w:rFonts w:ascii="Times New Roman" w:eastAsia="SimSun" w:hAnsi="Times New Roman" w:cs="Times New Roman"/>
          <w:b/>
        </w:rPr>
        <w:t>Data Analysis and Discussion</w:t>
      </w:r>
      <w:r w:rsidR="00D0670B">
        <w:rPr>
          <w:rFonts w:ascii="Times New Roman" w:eastAsia="SimSun" w:hAnsi="Times New Roman" w:cs="Times New Roman"/>
          <w:b/>
        </w:rPr>
        <w:t xml:space="preserve"> </w:t>
      </w:r>
      <w:r w:rsidR="00D0670B" w:rsidRPr="00D0670B">
        <w:rPr>
          <w:rFonts w:ascii="Times New Roman" w:eastAsia="SimSun" w:hAnsi="Times New Roman" w:cs="Times New Roman"/>
          <w:b/>
          <w:color w:val="FF0000"/>
          <w:highlight w:val="green"/>
        </w:rPr>
        <w:sym w:font="Wingdings" w:char="F0DF"/>
      </w:r>
      <w:r w:rsidR="00D0670B" w:rsidRPr="00D0670B">
        <w:rPr>
          <w:rFonts w:ascii="Times New Roman" w:eastAsia="SimSun" w:hAnsi="Times New Roman" w:cs="Times New Roman"/>
          <w:b/>
          <w:color w:val="FF0000"/>
          <w:highlight w:val="green"/>
        </w:rPr>
        <w:t>Section 9</w:t>
      </w:r>
      <w:r w:rsidR="000673ED">
        <w:rPr>
          <w:rFonts w:ascii="Times New Roman" w:eastAsia="SimSun" w:hAnsi="Times New Roman" w:cs="Times New Roman"/>
          <w:b/>
          <w:color w:val="FF0000"/>
          <w:highlight w:val="green"/>
        </w:rPr>
        <w:t xml:space="preserve"> (Page# 51) for CFD Lab 1</w:t>
      </w:r>
      <w:r w:rsidRPr="00E45259">
        <w:rPr>
          <w:rFonts w:ascii="Times New Roman" w:eastAsia="SimSun" w:hAnsi="Times New Roman" w:cs="Times New Roman"/>
        </w:rPr>
        <w:t xml:space="preserve">             </w:t>
      </w:r>
      <w:r>
        <w:rPr>
          <w:rFonts w:ascii="Times New Roman" w:eastAsia="SimSun" w:hAnsi="Times New Roman" w:cs="Times New Roman"/>
        </w:rPr>
        <w:t xml:space="preserve">    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45</w:t>
      </w:r>
    </w:p>
    <w:p w14:paraId="0BDBCD66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NewRoman" w:eastAsia="SimSun" w:hAnsi="TimesNewRoman" w:cs="TimesNewRoman"/>
          <w:lang w:eastAsia="zh-CN"/>
        </w:rPr>
      </w:pPr>
      <w:r w:rsidRPr="00E45259">
        <w:rPr>
          <w:rFonts w:ascii="Times New Roman" w:eastAsia="SimSun" w:hAnsi="Times New Roman" w:cs="Times New Roman"/>
          <w:lang w:eastAsia="zh-CN"/>
        </w:rPr>
        <w:t xml:space="preserve">                   </w:t>
      </w:r>
      <w:r w:rsidRPr="00E45259">
        <w:rPr>
          <w:rFonts w:ascii="TimesNewRoman" w:eastAsia="SimSun" w:hAnsi="TimesNewRoman" w:cs="TimesNewRoman"/>
          <w:lang w:eastAsia="zh-CN"/>
        </w:rPr>
        <w:t xml:space="preserve">Answer questions given in </w:t>
      </w:r>
      <w:r w:rsidRPr="00E45259">
        <w:rPr>
          <w:rFonts w:ascii="TimesNewRoman" w:eastAsia="SimSun" w:hAnsi="TimesNewRoman" w:cs="TimesNewRoman"/>
          <w:b/>
          <w:lang w:eastAsia="zh-CN"/>
        </w:rPr>
        <w:t>Exercises</w:t>
      </w:r>
      <w:r w:rsidRPr="00E45259">
        <w:rPr>
          <w:rFonts w:ascii="TimesNewRoman" w:eastAsia="SimSun" w:hAnsi="TimesNewRoman" w:cs="TimesNewRoman"/>
          <w:lang w:eastAsia="zh-CN"/>
        </w:rPr>
        <w:t xml:space="preserve"> of the CFD lab handouts</w:t>
      </w:r>
    </w:p>
    <w:p w14:paraId="0A636799" w14:textId="41FFF226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ind w:right="-108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5                 </w:t>
      </w:r>
      <w:r w:rsidRPr="00E45259">
        <w:rPr>
          <w:rFonts w:ascii="Times New Roman" w:eastAsia="SimSun" w:hAnsi="Times New Roman" w:cs="Times New Roman"/>
          <w:b/>
        </w:rPr>
        <w:t>Conclusions</w:t>
      </w:r>
      <w:r w:rsidRPr="00E45259">
        <w:rPr>
          <w:rFonts w:ascii="Times New Roman" w:eastAsia="SimSun" w:hAnsi="Times New Roman" w:cs="Times New Roman"/>
        </w:rPr>
        <w:tab/>
        <w:t xml:space="preserve">              </w:t>
      </w:r>
      <w:r>
        <w:rPr>
          <w:rFonts w:ascii="Times New Roman" w:eastAsia="SimSun" w:hAnsi="Times New Roman" w:cs="Times New Roman"/>
        </w:rPr>
        <w:t xml:space="preserve">     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20</w:t>
      </w:r>
    </w:p>
    <w:p w14:paraId="228A0C23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Conclusions regarding achieving purpose of simulation</w:t>
      </w:r>
    </w:p>
    <w:p w14:paraId="25004CFE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Describe what you learned from CFD</w:t>
      </w:r>
    </w:p>
    <w:p w14:paraId="1796818B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Describe the “hands-on” part</w:t>
      </w:r>
    </w:p>
    <w:p w14:paraId="03F4801A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Describe future work and any improvements </w:t>
      </w:r>
    </w:p>
    <w:p w14:paraId="55E30750" w14:textId="27EF4167" w:rsidR="00E45259" w:rsidRDefault="00E45259" w:rsidP="00E45259">
      <w:pPr>
        <w:tabs>
          <w:tab w:val="left" w:pos="2160"/>
          <w:tab w:val="left" w:pos="7200"/>
        </w:tabs>
        <w:spacing w:after="0" w:line="240" w:lineRule="auto"/>
        <w:ind w:right="-288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                                                                                                                       </w:t>
      </w:r>
      <w:r>
        <w:rPr>
          <w:rFonts w:ascii="Times New Roman" w:eastAsia="SimSun" w:hAnsi="Times New Roman" w:cs="Times New Roman"/>
        </w:rPr>
        <w:t xml:space="preserve">     Total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100</w:t>
      </w:r>
    </w:p>
    <w:p w14:paraId="6AB8C4D2" w14:textId="77777777" w:rsidR="00E767C3" w:rsidRDefault="00E767C3" w:rsidP="00E45259">
      <w:pPr>
        <w:tabs>
          <w:tab w:val="left" w:pos="2160"/>
          <w:tab w:val="left" w:pos="7200"/>
        </w:tabs>
        <w:spacing w:after="0" w:line="240" w:lineRule="auto"/>
        <w:ind w:right="-288"/>
        <w:rPr>
          <w:rFonts w:ascii="Times New Roman" w:eastAsia="SimSun" w:hAnsi="Times New Roman" w:cs="Times New Roman"/>
        </w:rPr>
      </w:pPr>
    </w:p>
    <w:p w14:paraId="4D639E54" w14:textId="77777777" w:rsidR="00E767C3" w:rsidRPr="00E45259" w:rsidRDefault="00E767C3" w:rsidP="00E45259">
      <w:pPr>
        <w:tabs>
          <w:tab w:val="left" w:pos="2160"/>
          <w:tab w:val="left" w:pos="7200"/>
        </w:tabs>
        <w:spacing w:after="0" w:line="240" w:lineRule="auto"/>
        <w:ind w:right="-288"/>
        <w:rPr>
          <w:rFonts w:ascii="Times New Roman" w:eastAsia="SimSun" w:hAnsi="Times New Roman" w:cs="Times New Roman"/>
        </w:rPr>
      </w:pPr>
    </w:p>
    <w:p w14:paraId="019C65CD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  <w:b/>
        </w:rPr>
        <w:t>Additional Instructions</w:t>
      </w:r>
      <w:r w:rsidRPr="00E45259">
        <w:rPr>
          <w:rFonts w:ascii="Times New Roman" w:eastAsia="SimSun" w:hAnsi="Times New Roman" w:cs="Times New Roman"/>
        </w:rPr>
        <w:t>:</w:t>
      </w:r>
    </w:p>
    <w:p w14:paraId="67FA25DD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</w:p>
    <w:p w14:paraId="028B7891" w14:textId="77777777" w:rsidR="00E45259" w:rsidRPr="00E45259" w:rsidRDefault="00E45259" w:rsidP="00E45259">
      <w:pPr>
        <w:numPr>
          <w:ilvl w:val="0"/>
          <w:numId w:val="6"/>
        </w:num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Each student is required to hand in individual lab report. </w:t>
      </w:r>
    </w:p>
    <w:p w14:paraId="3B9CF31F" w14:textId="77777777" w:rsidR="00E45259" w:rsidRPr="00E45259" w:rsidRDefault="00E45259" w:rsidP="00E45259">
      <w:pPr>
        <w:numPr>
          <w:ilvl w:val="0"/>
          <w:numId w:val="6"/>
        </w:num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>Conventions for graphical presentation (</w:t>
      </w:r>
      <w:r w:rsidRPr="00E45259">
        <w:rPr>
          <w:rFonts w:ascii="Times New Roman" w:eastAsia="SimSun" w:hAnsi="Times New Roman" w:cs="Times New Roman"/>
          <w:b/>
        </w:rPr>
        <w:t>CFD</w:t>
      </w:r>
      <w:r w:rsidRPr="00E45259">
        <w:rPr>
          <w:rFonts w:ascii="Times New Roman" w:eastAsia="SimSun" w:hAnsi="Times New Roman" w:cs="Times New Roman"/>
        </w:rPr>
        <w:t>):</w:t>
      </w:r>
    </w:p>
    <w:p w14:paraId="0F27B8B2" w14:textId="77777777" w:rsidR="00E45259" w:rsidRPr="00E45259" w:rsidRDefault="00E45259" w:rsidP="00E45259">
      <w:pPr>
        <w:autoSpaceDE w:val="0"/>
        <w:autoSpaceDN w:val="0"/>
        <w:adjustRightInd w:val="0"/>
        <w:spacing w:after="0" w:line="240" w:lineRule="auto"/>
        <w:rPr>
          <w:rFonts w:ascii="Times New Roman" w:eastAsia="SimSun" w:hAnsi="Times New Roman" w:cs="Times New Roman"/>
          <w:lang w:eastAsia="zh-CN"/>
        </w:rPr>
      </w:pPr>
      <w:r w:rsidRPr="00E45259">
        <w:rPr>
          <w:rFonts w:ascii="Times New Roman" w:eastAsia="SimSun" w:hAnsi="Times New Roman" w:cs="Times New Roman"/>
          <w:b/>
          <w:bCs/>
          <w:lang w:eastAsia="zh-CN"/>
        </w:rPr>
        <w:t xml:space="preserve">             </w:t>
      </w:r>
      <w:r w:rsidRPr="00E45259">
        <w:rPr>
          <w:rFonts w:ascii="Times New Roman" w:eastAsia="SimSun" w:hAnsi="Times New Roman" w:cs="Times New Roman"/>
          <w:b/>
          <w:bCs/>
          <w:lang w:eastAsia="zh-CN"/>
        </w:rPr>
        <w:tab/>
      </w:r>
      <w:r w:rsidRPr="00E45259">
        <w:rPr>
          <w:rFonts w:ascii="Times New Roman" w:eastAsia="SimSun" w:hAnsi="Times New Roman" w:cs="Times New Roman"/>
          <w:b/>
          <w:bCs/>
          <w:lang w:eastAsia="zh-CN"/>
        </w:rPr>
        <w:tab/>
        <w:t xml:space="preserve">* </w:t>
      </w:r>
      <w:r w:rsidRPr="00E45259">
        <w:rPr>
          <w:rFonts w:ascii="Times New Roman" w:eastAsia="SimSun" w:hAnsi="Times New Roman" w:cs="Times New Roman"/>
          <w:lang w:eastAsia="zh-CN"/>
        </w:rPr>
        <w:t>Color print of figures recommended but not required</w:t>
      </w:r>
    </w:p>
    <w:p w14:paraId="01E53346" w14:textId="77777777" w:rsidR="00E45259" w:rsidRPr="00E45259" w:rsidRDefault="00E45259" w:rsidP="00E45259">
      <w:pPr>
        <w:autoSpaceDE w:val="0"/>
        <w:autoSpaceDN w:val="0"/>
        <w:adjustRightInd w:val="0"/>
        <w:spacing w:after="0" w:line="240" w:lineRule="auto"/>
        <w:rPr>
          <w:rFonts w:ascii="Times New Roman" w:eastAsia="SimSun" w:hAnsi="Times New Roman" w:cs="Times New Roman"/>
          <w:bCs/>
          <w:lang w:eastAsia="zh-CN"/>
        </w:rPr>
      </w:pPr>
      <w:r w:rsidRPr="00E45259">
        <w:rPr>
          <w:rFonts w:ascii="Times New Roman" w:eastAsia="SimSun" w:hAnsi="Times New Roman" w:cs="Times New Roman"/>
          <w:b/>
          <w:bCs/>
          <w:lang w:eastAsia="zh-CN"/>
        </w:rPr>
        <w:t xml:space="preserve">       </w:t>
      </w:r>
      <w:r w:rsidRPr="00E45259">
        <w:rPr>
          <w:rFonts w:ascii="Times New Roman" w:eastAsia="SimSun" w:hAnsi="Times New Roman" w:cs="Times New Roman"/>
          <w:bCs/>
          <w:lang w:eastAsia="zh-CN"/>
        </w:rPr>
        <w:t>3. Reports will not be graded unless section 1 is included and complete</w:t>
      </w:r>
    </w:p>
    <w:p w14:paraId="0DD5AA7A" w14:textId="77777777" w:rsidR="00E45259" w:rsidRPr="00E45259" w:rsidRDefault="00E45259" w:rsidP="00E45259">
      <w:pPr>
        <w:keepNext/>
        <w:spacing w:before="240" w:after="60" w:line="240" w:lineRule="auto"/>
        <w:outlineLvl w:val="2"/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</w:pPr>
    </w:p>
    <w:p w14:paraId="4DA12FBB" w14:textId="77777777" w:rsidR="00F35DDE" w:rsidRPr="00F35DDE" w:rsidRDefault="00F35DDE" w:rsidP="00F35DDE">
      <w:pPr>
        <w:tabs>
          <w:tab w:val="left" w:pos="0"/>
        </w:tabs>
        <w:spacing w:after="0" w:line="240" w:lineRule="auto"/>
        <w:rPr>
          <w:rFonts w:ascii="Times New Roman" w:eastAsia="SimSun" w:hAnsi="Times New Roman" w:cs="Times New Roman"/>
          <w:bCs/>
          <w:color w:val="003300"/>
          <w:sz w:val="24"/>
          <w:szCs w:val="28"/>
        </w:rPr>
      </w:pPr>
    </w:p>
    <w:sectPr w:rsidR="00F35DDE" w:rsidRPr="00F35DDE">
      <w:headerReference w:type="default" r:id="rId11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B6A13D1" w14:textId="77777777" w:rsidR="00C24620" w:rsidRDefault="00C24620" w:rsidP="005D728B">
      <w:pPr>
        <w:spacing w:after="0" w:line="240" w:lineRule="auto"/>
      </w:pPr>
      <w:r>
        <w:separator/>
      </w:r>
    </w:p>
  </w:endnote>
  <w:endnote w:type="continuationSeparator" w:id="0">
    <w:p w14:paraId="3D54CA73" w14:textId="77777777" w:rsidR="00C24620" w:rsidRDefault="00C24620" w:rsidP="005D728B">
      <w:pPr>
        <w:spacing w:after="0" w:line="240" w:lineRule="auto"/>
      </w:pPr>
      <w:r>
        <w:continuationSeparator/>
      </w:r>
    </w:p>
  </w:endnote>
  <w:endnote w:type="continuationNotice" w:id="1">
    <w:p w14:paraId="64E1832D" w14:textId="77777777" w:rsidR="00C24620" w:rsidRDefault="00C24620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59CB2B7" w14:textId="77777777" w:rsidR="00C24620" w:rsidRDefault="00C24620" w:rsidP="005D728B">
      <w:pPr>
        <w:spacing w:after="0" w:line="240" w:lineRule="auto"/>
      </w:pPr>
      <w:r>
        <w:separator/>
      </w:r>
    </w:p>
  </w:footnote>
  <w:footnote w:type="continuationSeparator" w:id="0">
    <w:p w14:paraId="4C813E38" w14:textId="77777777" w:rsidR="00C24620" w:rsidRDefault="00C24620" w:rsidP="005D728B">
      <w:pPr>
        <w:spacing w:after="0" w:line="240" w:lineRule="auto"/>
      </w:pPr>
      <w:r>
        <w:continuationSeparator/>
      </w:r>
    </w:p>
  </w:footnote>
  <w:footnote w:type="continuationNotice" w:id="1">
    <w:p w14:paraId="5536C827" w14:textId="77777777" w:rsidR="00C24620" w:rsidRDefault="00C24620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00711460"/>
      <w:docPartObj>
        <w:docPartGallery w:val="Page Numbers (Top of Page)"/>
        <w:docPartUnique/>
      </w:docPartObj>
    </w:sdtPr>
    <w:sdtEndPr>
      <w:rPr>
        <w:rFonts w:ascii="Times" w:hAnsi="Times" w:cs="Times"/>
        <w:noProof/>
      </w:rPr>
    </w:sdtEndPr>
    <w:sdtContent>
      <w:p w14:paraId="6F7FE7E2" w14:textId="425921CF" w:rsidR="00683552" w:rsidRPr="00AF7271" w:rsidRDefault="00683552">
        <w:pPr>
          <w:pStyle w:val="Header"/>
          <w:jc w:val="right"/>
          <w:rPr>
            <w:rFonts w:ascii="Times" w:hAnsi="Times" w:cs="Times"/>
          </w:rPr>
        </w:pPr>
        <w:r w:rsidRPr="00AF7271">
          <w:rPr>
            <w:rFonts w:ascii="Times" w:hAnsi="Times" w:cs="Times"/>
          </w:rPr>
          <w:fldChar w:fldCharType="begin"/>
        </w:r>
        <w:r w:rsidRPr="00AF7271">
          <w:rPr>
            <w:rFonts w:ascii="Times" w:hAnsi="Times" w:cs="Times"/>
          </w:rPr>
          <w:instrText xml:space="preserve"> PAGE   \* MERGEFORMAT </w:instrText>
        </w:r>
        <w:r w:rsidRPr="00AF7271">
          <w:rPr>
            <w:rFonts w:ascii="Times" w:hAnsi="Times" w:cs="Times"/>
          </w:rPr>
          <w:fldChar w:fldCharType="separate"/>
        </w:r>
        <w:r w:rsidR="003A1190">
          <w:rPr>
            <w:rFonts w:ascii="Times" w:hAnsi="Times" w:cs="Times"/>
            <w:noProof/>
          </w:rPr>
          <w:t>54</w:t>
        </w:r>
        <w:r w:rsidRPr="00AF7271">
          <w:rPr>
            <w:rFonts w:ascii="Times" w:hAnsi="Times" w:cs="Times"/>
            <w:noProof/>
          </w:rPr>
          <w:fldChar w:fldCharType="end"/>
        </w:r>
      </w:p>
    </w:sdtContent>
  </w:sdt>
  <w:p w14:paraId="516AFDA9" w14:textId="77777777" w:rsidR="00683552" w:rsidRDefault="0068355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8649F"/>
    <w:multiLevelType w:val="hybridMultilevel"/>
    <w:tmpl w:val="5954630A"/>
    <w:lvl w:ilvl="0" w:tplc="202C8FC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FF0000"/>
        <w:sz w:val="28"/>
      </w:rPr>
    </w:lvl>
    <w:lvl w:ilvl="1" w:tplc="F206713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000000" w:themeColor="text1"/>
        <w:sz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E543019"/>
    <w:multiLevelType w:val="hybridMultilevel"/>
    <w:tmpl w:val="9E244D20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2501EF6"/>
    <w:multiLevelType w:val="multilevel"/>
    <w:tmpl w:val="0AC6A87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432" w:hanging="432"/>
      </w:pPr>
      <w:rPr>
        <w:b/>
        <w:color w:val="auto"/>
        <w:sz w:val="24"/>
        <w:szCs w:val="24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sz w:val="24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2F00604F"/>
    <w:multiLevelType w:val="hybridMultilevel"/>
    <w:tmpl w:val="0C8A77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10D73C5"/>
    <w:multiLevelType w:val="hybridMultilevel"/>
    <w:tmpl w:val="380EE610"/>
    <w:lvl w:ilvl="0" w:tplc="AB88F0F0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5" w15:restartNumberingAfterBreak="0">
    <w:nsid w:val="509A7262"/>
    <w:multiLevelType w:val="hybridMultilevel"/>
    <w:tmpl w:val="3BCC5948"/>
    <w:lvl w:ilvl="0" w:tplc="7D54672A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59445E90"/>
    <w:multiLevelType w:val="hybridMultilevel"/>
    <w:tmpl w:val="09E63C6C"/>
    <w:lvl w:ilvl="0" w:tplc="BBE4CCCA"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SimSun" w:hAnsi="Symbol" w:cs="Times New Roman" w:hint="default"/>
      </w:rPr>
    </w:lvl>
    <w:lvl w:ilvl="1" w:tplc="65026BA6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  <w:color w:val="000000" w:themeColor="text1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724A6155"/>
    <w:multiLevelType w:val="hybridMultilevel"/>
    <w:tmpl w:val="D22C73F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62F3C23"/>
    <w:multiLevelType w:val="hybridMultilevel"/>
    <w:tmpl w:val="044AD2C4"/>
    <w:lvl w:ilvl="0" w:tplc="2D58EE6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4"/>
  </w:num>
  <w:num w:numId="5">
    <w:abstractNumId w:val="2"/>
  </w:num>
  <w:num w:numId="6">
    <w:abstractNumId w:val="7"/>
  </w:num>
  <w:num w:numId="7">
    <w:abstractNumId w:val="3"/>
  </w:num>
  <w:num w:numId="8">
    <w:abstractNumId w:val="5"/>
  </w:num>
  <w:num w:numId="9">
    <w:abstractNumId w:val="8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activeWritingStyle w:appName="MSWord" w:lang="en-US" w:vendorID="64" w:dllVersion="6" w:nlCheck="1" w:checkStyle="1"/>
  <w:activeWritingStyle w:appName="MSWord" w:lang="en-US" w:vendorID="64" w:dllVersion="0" w:nlCheck="1" w:checkStyle="0"/>
  <w:activeWritingStyle w:appName="MSWord" w:lang="en-US" w:vendorID="64" w:dllVersion="131078" w:nlCheck="1" w:checkStyle="1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DMxNTM3MDW1MDQzsjBT0lEKTi0uzszPAykwqgUAOxoljywAAAA="/>
  </w:docVars>
  <w:rsids>
    <w:rsidRoot w:val="00A70B13"/>
    <w:rsid w:val="00001009"/>
    <w:rsid w:val="00001561"/>
    <w:rsid w:val="00003086"/>
    <w:rsid w:val="00004AA4"/>
    <w:rsid w:val="00007168"/>
    <w:rsid w:val="00010223"/>
    <w:rsid w:val="000123DB"/>
    <w:rsid w:val="000124F7"/>
    <w:rsid w:val="00013D53"/>
    <w:rsid w:val="00014170"/>
    <w:rsid w:val="00014327"/>
    <w:rsid w:val="00021F41"/>
    <w:rsid w:val="00024CB9"/>
    <w:rsid w:val="0002536C"/>
    <w:rsid w:val="00027BB9"/>
    <w:rsid w:val="000324A8"/>
    <w:rsid w:val="00033D45"/>
    <w:rsid w:val="0003585F"/>
    <w:rsid w:val="00037446"/>
    <w:rsid w:val="00040D9C"/>
    <w:rsid w:val="00042448"/>
    <w:rsid w:val="00042F9F"/>
    <w:rsid w:val="00045DC5"/>
    <w:rsid w:val="000474D1"/>
    <w:rsid w:val="00050151"/>
    <w:rsid w:val="00052F8D"/>
    <w:rsid w:val="000531ED"/>
    <w:rsid w:val="000559DE"/>
    <w:rsid w:val="00055A34"/>
    <w:rsid w:val="0005751F"/>
    <w:rsid w:val="000576C2"/>
    <w:rsid w:val="000616AD"/>
    <w:rsid w:val="00062824"/>
    <w:rsid w:val="000629F4"/>
    <w:rsid w:val="0006458C"/>
    <w:rsid w:val="000663B8"/>
    <w:rsid w:val="00066FDB"/>
    <w:rsid w:val="000673ED"/>
    <w:rsid w:val="00067FFB"/>
    <w:rsid w:val="00073D10"/>
    <w:rsid w:val="00074291"/>
    <w:rsid w:val="00074EF5"/>
    <w:rsid w:val="00084658"/>
    <w:rsid w:val="00087E9B"/>
    <w:rsid w:val="0009130D"/>
    <w:rsid w:val="00097B3D"/>
    <w:rsid w:val="000A3F42"/>
    <w:rsid w:val="000B781E"/>
    <w:rsid w:val="000C3988"/>
    <w:rsid w:val="000C4482"/>
    <w:rsid w:val="000C6665"/>
    <w:rsid w:val="000D3F00"/>
    <w:rsid w:val="000D48F8"/>
    <w:rsid w:val="000D5B27"/>
    <w:rsid w:val="000D647A"/>
    <w:rsid w:val="000E11F3"/>
    <w:rsid w:val="000E3E3A"/>
    <w:rsid w:val="000E5F7A"/>
    <w:rsid w:val="000E7AF4"/>
    <w:rsid w:val="000F0790"/>
    <w:rsid w:val="000F125C"/>
    <w:rsid w:val="000F628F"/>
    <w:rsid w:val="00102F7B"/>
    <w:rsid w:val="001045BE"/>
    <w:rsid w:val="00105302"/>
    <w:rsid w:val="00107082"/>
    <w:rsid w:val="00107BF2"/>
    <w:rsid w:val="00112068"/>
    <w:rsid w:val="00112226"/>
    <w:rsid w:val="001123EA"/>
    <w:rsid w:val="001144C5"/>
    <w:rsid w:val="00114CDE"/>
    <w:rsid w:val="00115D38"/>
    <w:rsid w:val="00115F41"/>
    <w:rsid w:val="00117211"/>
    <w:rsid w:val="00117422"/>
    <w:rsid w:val="00120A5E"/>
    <w:rsid w:val="001218A0"/>
    <w:rsid w:val="001238AB"/>
    <w:rsid w:val="00125518"/>
    <w:rsid w:val="001263DB"/>
    <w:rsid w:val="0013209B"/>
    <w:rsid w:val="00132778"/>
    <w:rsid w:val="00132D98"/>
    <w:rsid w:val="001340B2"/>
    <w:rsid w:val="0013412A"/>
    <w:rsid w:val="00137821"/>
    <w:rsid w:val="00141090"/>
    <w:rsid w:val="00142B34"/>
    <w:rsid w:val="00143C1A"/>
    <w:rsid w:val="001460AA"/>
    <w:rsid w:val="00147857"/>
    <w:rsid w:val="001516AC"/>
    <w:rsid w:val="00151E1D"/>
    <w:rsid w:val="001525C7"/>
    <w:rsid w:val="00152E1B"/>
    <w:rsid w:val="00153165"/>
    <w:rsid w:val="00153367"/>
    <w:rsid w:val="00153B36"/>
    <w:rsid w:val="00154C15"/>
    <w:rsid w:val="00155A54"/>
    <w:rsid w:val="00155B85"/>
    <w:rsid w:val="0016072B"/>
    <w:rsid w:val="001609D2"/>
    <w:rsid w:val="001614DB"/>
    <w:rsid w:val="00161A2B"/>
    <w:rsid w:val="00162496"/>
    <w:rsid w:val="00164A2F"/>
    <w:rsid w:val="001665C9"/>
    <w:rsid w:val="00172296"/>
    <w:rsid w:val="001747A8"/>
    <w:rsid w:val="001753E7"/>
    <w:rsid w:val="001764CF"/>
    <w:rsid w:val="00177DE3"/>
    <w:rsid w:val="00186E3F"/>
    <w:rsid w:val="00192CF0"/>
    <w:rsid w:val="001965BD"/>
    <w:rsid w:val="00196602"/>
    <w:rsid w:val="001A3854"/>
    <w:rsid w:val="001A40A0"/>
    <w:rsid w:val="001A62A4"/>
    <w:rsid w:val="001B2101"/>
    <w:rsid w:val="001B3F4B"/>
    <w:rsid w:val="001B6F9F"/>
    <w:rsid w:val="001C3D1E"/>
    <w:rsid w:val="001C5231"/>
    <w:rsid w:val="001C7601"/>
    <w:rsid w:val="001D023F"/>
    <w:rsid w:val="001D04FD"/>
    <w:rsid w:val="001D1854"/>
    <w:rsid w:val="001D7A3D"/>
    <w:rsid w:val="001E1375"/>
    <w:rsid w:val="001E1F87"/>
    <w:rsid w:val="001E4077"/>
    <w:rsid w:val="001E4F11"/>
    <w:rsid w:val="001E7151"/>
    <w:rsid w:val="001F0869"/>
    <w:rsid w:val="001F2E6B"/>
    <w:rsid w:val="001F596E"/>
    <w:rsid w:val="001F7EA2"/>
    <w:rsid w:val="00200A53"/>
    <w:rsid w:val="00201F9A"/>
    <w:rsid w:val="00202487"/>
    <w:rsid w:val="00204814"/>
    <w:rsid w:val="00205E95"/>
    <w:rsid w:val="0021175F"/>
    <w:rsid w:val="0021326E"/>
    <w:rsid w:val="00215968"/>
    <w:rsid w:val="00217283"/>
    <w:rsid w:val="0021765F"/>
    <w:rsid w:val="00220963"/>
    <w:rsid w:val="00220F49"/>
    <w:rsid w:val="00221C32"/>
    <w:rsid w:val="002224A1"/>
    <w:rsid w:val="00223058"/>
    <w:rsid w:val="00223F7A"/>
    <w:rsid w:val="00224584"/>
    <w:rsid w:val="00226A82"/>
    <w:rsid w:val="00226FA3"/>
    <w:rsid w:val="0022759C"/>
    <w:rsid w:val="00230B1C"/>
    <w:rsid w:val="00235D43"/>
    <w:rsid w:val="0023696F"/>
    <w:rsid w:val="00236E85"/>
    <w:rsid w:val="00236F83"/>
    <w:rsid w:val="0024384A"/>
    <w:rsid w:val="00250193"/>
    <w:rsid w:val="00252456"/>
    <w:rsid w:val="00254664"/>
    <w:rsid w:val="00256E50"/>
    <w:rsid w:val="002613F1"/>
    <w:rsid w:val="00262096"/>
    <w:rsid w:val="0026222D"/>
    <w:rsid w:val="00263178"/>
    <w:rsid w:val="00263AFC"/>
    <w:rsid w:val="00263C2A"/>
    <w:rsid w:val="00264B3A"/>
    <w:rsid w:val="0026640B"/>
    <w:rsid w:val="00270C32"/>
    <w:rsid w:val="00270DAF"/>
    <w:rsid w:val="00273B63"/>
    <w:rsid w:val="00273F7C"/>
    <w:rsid w:val="0028037F"/>
    <w:rsid w:val="00280E58"/>
    <w:rsid w:val="00280F92"/>
    <w:rsid w:val="00282B66"/>
    <w:rsid w:val="00282D9E"/>
    <w:rsid w:val="0028396E"/>
    <w:rsid w:val="0028482E"/>
    <w:rsid w:val="0028642F"/>
    <w:rsid w:val="002866E3"/>
    <w:rsid w:val="00291026"/>
    <w:rsid w:val="00292810"/>
    <w:rsid w:val="002A66C8"/>
    <w:rsid w:val="002A7D4D"/>
    <w:rsid w:val="002B422E"/>
    <w:rsid w:val="002B52B3"/>
    <w:rsid w:val="002C031E"/>
    <w:rsid w:val="002C0475"/>
    <w:rsid w:val="002C0E83"/>
    <w:rsid w:val="002C16A1"/>
    <w:rsid w:val="002C2FCA"/>
    <w:rsid w:val="002C433D"/>
    <w:rsid w:val="002C5DE9"/>
    <w:rsid w:val="002C679C"/>
    <w:rsid w:val="002C72D9"/>
    <w:rsid w:val="002D1804"/>
    <w:rsid w:val="002D2B7A"/>
    <w:rsid w:val="002D3F2E"/>
    <w:rsid w:val="002D698F"/>
    <w:rsid w:val="002D6E39"/>
    <w:rsid w:val="002E5D72"/>
    <w:rsid w:val="002E7073"/>
    <w:rsid w:val="002F0566"/>
    <w:rsid w:val="002F0BB0"/>
    <w:rsid w:val="002F1988"/>
    <w:rsid w:val="002F3845"/>
    <w:rsid w:val="002F3EC0"/>
    <w:rsid w:val="002F4287"/>
    <w:rsid w:val="003123A3"/>
    <w:rsid w:val="00315804"/>
    <w:rsid w:val="00320B63"/>
    <w:rsid w:val="00321FB1"/>
    <w:rsid w:val="0032307D"/>
    <w:rsid w:val="003258CC"/>
    <w:rsid w:val="003264DA"/>
    <w:rsid w:val="003318B4"/>
    <w:rsid w:val="0033205F"/>
    <w:rsid w:val="00337329"/>
    <w:rsid w:val="00343CF8"/>
    <w:rsid w:val="003440DF"/>
    <w:rsid w:val="00345E88"/>
    <w:rsid w:val="0034685B"/>
    <w:rsid w:val="00350F13"/>
    <w:rsid w:val="00351978"/>
    <w:rsid w:val="00352C31"/>
    <w:rsid w:val="00354391"/>
    <w:rsid w:val="00357128"/>
    <w:rsid w:val="00361546"/>
    <w:rsid w:val="00361891"/>
    <w:rsid w:val="0036322B"/>
    <w:rsid w:val="0036495E"/>
    <w:rsid w:val="003715A9"/>
    <w:rsid w:val="0037177F"/>
    <w:rsid w:val="003719BE"/>
    <w:rsid w:val="00371D6E"/>
    <w:rsid w:val="00372626"/>
    <w:rsid w:val="00373CB5"/>
    <w:rsid w:val="003753D1"/>
    <w:rsid w:val="00380C46"/>
    <w:rsid w:val="00381DAD"/>
    <w:rsid w:val="00382111"/>
    <w:rsid w:val="003831D5"/>
    <w:rsid w:val="003846DA"/>
    <w:rsid w:val="00386841"/>
    <w:rsid w:val="003878CB"/>
    <w:rsid w:val="00390B3C"/>
    <w:rsid w:val="003932D6"/>
    <w:rsid w:val="00394F12"/>
    <w:rsid w:val="00396AD0"/>
    <w:rsid w:val="003A00B4"/>
    <w:rsid w:val="003A0A84"/>
    <w:rsid w:val="003A0E62"/>
    <w:rsid w:val="003A1190"/>
    <w:rsid w:val="003A25C9"/>
    <w:rsid w:val="003A5FE1"/>
    <w:rsid w:val="003A6283"/>
    <w:rsid w:val="003B18C0"/>
    <w:rsid w:val="003B21CC"/>
    <w:rsid w:val="003B31E4"/>
    <w:rsid w:val="003B3AFA"/>
    <w:rsid w:val="003B580A"/>
    <w:rsid w:val="003B734E"/>
    <w:rsid w:val="003C4378"/>
    <w:rsid w:val="003C4D60"/>
    <w:rsid w:val="003C5758"/>
    <w:rsid w:val="003C575D"/>
    <w:rsid w:val="003C5987"/>
    <w:rsid w:val="003C6943"/>
    <w:rsid w:val="003D390D"/>
    <w:rsid w:val="003E09DB"/>
    <w:rsid w:val="003E0A36"/>
    <w:rsid w:val="003E1333"/>
    <w:rsid w:val="003E239E"/>
    <w:rsid w:val="003E4782"/>
    <w:rsid w:val="003E51EB"/>
    <w:rsid w:val="003E5D8F"/>
    <w:rsid w:val="003E6F1E"/>
    <w:rsid w:val="003F40F5"/>
    <w:rsid w:val="003F531D"/>
    <w:rsid w:val="003F78B4"/>
    <w:rsid w:val="0040036F"/>
    <w:rsid w:val="00400404"/>
    <w:rsid w:val="00401D72"/>
    <w:rsid w:val="004029F2"/>
    <w:rsid w:val="00402BE0"/>
    <w:rsid w:val="00403599"/>
    <w:rsid w:val="00405EB3"/>
    <w:rsid w:val="00412AA2"/>
    <w:rsid w:val="00415307"/>
    <w:rsid w:val="0041570C"/>
    <w:rsid w:val="00415C0E"/>
    <w:rsid w:val="00420ABE"/>
    <w:rsid w:val="004219BD"/>
    <w:rsid w:val="00426157"/>
    <w:rsid w:val="00426464"/>
    <w:rsid w:val="00426D0E"/>
    <w:rsid w:val="00426E07"/>
    <w:rsid w:val="00427EA8"/>
    <w:rsid w:val="00427F36"/>
    <w:rsid w:val="004300B1"/>
    <w:rsid w:val="00440EF5"/>
    <w:rsid w:val="0044185E"/>
    <w:rsid w:val="00445803"/>
    <w:rsid w:val="004477A5"/>
    <w:rsid w:val="0045183E"/>
    <w:rsid w:val="00452789"/>
    <w:rsid w:val="00452B19"/>
    <w:rsid w:val="00456F20"/>
    <w:rsid w:val="004619CC"/>
    <w:rsid w:val="00461EA0"/>
    <w:rsid w:val="004626CD"/>
    <w:rsid w:val="004656DB"/>
    <w:rsid w:val="00465CB1"/>
    <w:rsid w:val="0046733A"/>
    <w:rsid w:val="0046782B"/>
    <w:rsid w:val="00470889"/>
    <w:rsid w:val="004718F9"/>
    <w:rsid w:val="004732BB"/>
    <w:rsid w:val="00474CDB"/>
    <w:rsid w:val="00475246"/>
    <w:rsid w:val="00475AF9"/>
    <w:rsid w:val="00477ED4"/>
    <w:rsid w:val="00483520"/>
    <w:rsid w:val="00493922"/>
    <w:rsid w:val="0049539F"/>
    <w:rsid w:val="00497166"/>
    <w:rsid w:val="004A1389"/>
    <w:rsid w:val="004A17D0"/>
    <w:rsid w:val="004A7192"/>
    <w:rsid w:val="004B22E3"/>
    <w:rsid w:val="004B236C"/>
    <w:rsid w:val="004B5506"/>
    <w:rsid w:val="004B5568"/>
    <w:rsid w:val="004B61AB"/>
    <w:rsid w:val="004B6608"/>
    <w:rsid w:val="004B7B39"/>
    <w:rsid w:val="004C182D"/>
    <w:rsid w:val="004C2192"/>
    <w:rsid w:val="004C4CC8"/>
    <w:rsid w:val="004C551C"/>
    <w:rsid w:val="004C5AE0"/>
    <w:rsid w:val="004D00F1"/>
    <w:rsid w:val="004D14E7"/>
    <w:rsid w:val="004D19B9"/>
    <w:rsid w:val="004D2641"/>
    <w:rsid w:val="004D300F"/>
    <w:rsid w:val="004D38DC"/>
    <w:rsid w:val="004D6CEE"/>
    <w:rsid w:val="004D7E58"/>
    <w:rsid w:val="004D7F52"/>
    <w:rsid w:val="004E27AE"/>
    <w:rsid w:val="004E66BD"/>
    <w:rsid w:val="004F0445"/>
    <w:rsid w:val="004F09BD"/>
    <w:rsid w:val="004F1645"/>
    <w:rsid w:val="004F19E9"/>
    <w:rsid w:val="004F2681"/>
    <w:rsid w:val="004F3507"/>
    <w:rsid w:val="004F5522"/>
    <w:rsid w:val="0050287D"/>
    <w:rsid w:val="00505388"/>
    <w:rsid w:val="005056C2"/>
    <w:rsid w:val="00505EE9"/>
    <w:rsid w:val="0051166F"/>
    <w:rsid w:val="00512F49"/>
    <w:rsid w:val="0051652E"/>
    <w:rsid w:val="005172D7"/>
    <w:rsid w:val="00517475"/>
    <w:rsid w:val="0052116B"/>
    <w:rsid w:val="00523E79"/>
    <w:rsid w:val="00524963"/>
    <w:rsid w:val="0052692E"/>
    <w:rsid w:val="00530219"/>
    <w:rsid w:val="00531A1E"/>
    <w:rsid w:val="00532D74"/>
    <w:rsid w:val="00532DCB"/>
    <w:rsid w:val="005369AB"/>
    <w:rsid w:val="00536AE8"/>
    <w:rsid w:val="00536D0F"/>
    <w:rsid w:val="00537E04"/>
    <w:rsid w:val="0054028C"/>
    <w:rsid w:val="005423E1"/>
    <w:rsid w:val="005436AB"/>
    <w:rsid w:val="00545FC0"/>
    <w:rsid w:val="00552196"/>
    <w:rsid w:val="00554910"/>
    <w:rsid w:val="00556CB0"/>
    <w:rsid w:val="005574F1"/>
    <w:rsid w:val="00557600"/>
    <w:rsid w:val="00557820"/>
    <w:rsid w:val="005604B7"/>
    <w:rsid w:val="00560511"/>
    <w:rsid w:val="005612E5"/>
    <w:rsid w:val="00564D24"/>
    <w:rsid w:val="00565286"/>
    <w:rsid w:val="00566B10"/>
    <w:rsid w:val="00567363"/>
    <w:rsid w:val="005676FE"/>
    <w:rsid w:val="005718AF"/>
    <w:rsid w:val="005735D5"/>
    <w:rsid w:val="005757BC"/>
    <w:rsid w:val="0057727F"/>
    <w:rsid w:val="00587424"/>
    <w:rsid w:val="0059048C"/>
    <w:rsid w:val="0059075D"/>
    <w:rsid w:val="0059081B"/>
    <w:rsid w:val="005945F1"/>
    <w:rsid w:val="00594DC0"/>
    <w:rsid w:val="00594E91"/>
    <w:rsid w:val="00595013"/>
    <w:rsid w:val="005A03D8"/>
    <w:rsid w:val="005A35BE"/>
    <w:rsid w:val="005B0619"/>
    <w:rsid w:val="005B1729"/>
    <w:rsid w:val="005B1BDB"/>
    <w:rsid w:val="005B2F5F"/>
    <w:rsid w:val="005B303B"/>
    <w:rsid w:val="005B65A4"/>
    <w:rsid w:val="005B697B"/>
    <w:rsid w:val="005C40B8"/>
    <w:rsid w:val="005C42EB"/>
    <w:rsid w:val="005C50ED"/>
    <w:rsid w:val="005D17E9"/>
    <w:rsid w:val="005D200B"/>
    <w:rsid w:val="005D287B"/>
    <w:rsid w:val="005D48CF"/>
    <w:rsid w:val="005D58AB"/>
    <w:rsid w:val="005D5A74"/>
    <w:rsid w:val="005D728B"/>
    <w:rsid w:val="005D7341"/>
    <w:rsid w:val="005E1ADC"/>
    <w:rsid w:val="005E2ABD"/>
    <w:rsid w:val="005E7335"/>
    <w:rsid w:val="005E7DCC"/>
    <w:rsid w:val="005F0693"/>
    <w:rsid w:val="005F3CA0"/>
    <w:rsid w:val="005F7395"/>
    <w:rsid w:val="00600E99"/>
    <w:rsid w:val="00604DA4"/>
    <w:rsid w:val="00604F6C"/>
    <w:rsid w:val="006054A1"/>
    <w:rsid w:val="00605724"/>
    <w:rsid w:val="0060598B"/>
    <w:rsid w:val="006073D1"/>
    <w:rsid w:val="00615600"/>
    <w:rsid w:val="00615B2C"/>
    <w:rsid w:val="0061635D"/>
    <w:rsid w:val="00617607"/>
    <w:rsid w:val="00620431"/>
    <w:rsid w:val="00620704"/>
    <w:rsid w:val="00620A27"/>
    <w:rsid w:val="00625FF7"/>
    <w:rsid w:val="006260BC"/>
    <w:rsid w:val="00626AB4"/>
    <w:rsid w:val="0062776D"/>
    <w:rsid w:val="00642DEE"/>
    <w:rsid w:val="006430E2"/>
    <w:rsid w:val="006438BA"/>
    <w:rsid w:val="00646CC2"/>
    <w:rsid w:val="00647E39"/>
    <w:rsid w:val="00654B0C"/>
    <w:rsid w:val="00654E21"/>
    <w:rsid w:val="00655AC9"/>
    <w:rsid w:val="00656B13"/>
    <w:rsid w:val="00657997"/>
    <w:rsid w:val="0066233C"/>
    <w:rsid w:val="006649BE"/>
    <w:rsid w:val="0067432A"/>
    <w:rsid w:val="00674881"/>
    <w:rsid w:val="0067598D"/>
    <w:rsid w:val="00676410"/>
    <w:rsid w:val="00680383"/>
    <w:rsid w:val="00683552"/>
    <w:rsid w:val="006849F8"/>
    <w:rsid w:val="00686508"/>
    <w:rsid w:val="00690B8B"/>
    <w:rsid w:val="006919EE"/>
    <w:rsid w:val="00694B07"/>
    <w:rsid w:val="00696107"/>
    <w:rsid w:val="0069775D"/>
    <w:rsid w:val="006A4CBC"/>
    <w:rsid w:val="006A7E13"/>
    <w:rsid w:val="006B214A"/>
    <w:rsid w:val="006B26C5"/>
    <w:rsid w:val="006B27C8"/>
    <w:rsid w:val="006B3740"/>
    <w:rsid w:val="006B3D49"/>
    <w:rsid w:val="006B3ED1"/>
    <w:rsid w:val="006B44C7"/>
    <w:rsid w:val="006B5F7A"/>
    <w:rsid w:val="006B6D72"/>
    <w:rsid w:val="006B7194"/>
    <w:rsid w:val="006C018A"/>
    <w:rsid w:val="006C01FA"/>
    <w:rsid w:val="006C0595"/>
    <w:rsid w:val="006C26BD"/>
    <w:rsid w:val="006C282B"/>
    <w:rsid w:val="006C3F8B"/>
    <w:rsid w:val="006C50CC"/>
    <w:rsid w:val="006C569D"/>
    <w:rsid w:val="006C59BE"/>
    <w:rsid w:val="006C5A6E"/>
    <w:rsid w:val="006C7706"/>
    <w:rsid w:val="006D4D47"/>
    <w:rsid w:val="006D5678"/>
    <w:rsid w:val="006D5F36"/>
    <w:rsid w:val="006D7C30"/>
    <w:rsid w:val="006E52FA"/>
    <w:rsid w:val="006E67B3"/>
    <w:rsid w:val="006F0086"/>
    <w:rsid w:val="006F1CB8"/>
    <w:rsid w:val="006F3C02"/>
    <w:rsid w:val="006F4296"/>
    <w:rsid w:val="006F54BD"/>
    <w:rsid w:val="006F6F33"/>
    <w:rsid w:val="006F6FCD"/>
    <w:rsid w:val="00700571"/>
    <w:rsid w:val="00702090"/>
    <w:rsid w:val="007053B4"/>
    <w:rsid w:val="00705575"/>
    <w:rsid w:val="007078DD"/>
    <w:rsid w:val="0071021A"/>
    <w:rsid w:val="00715B24"/>
    <w:rsid w:val="0071771F"/>
    <w:rsid w:val="00726CF5"/>
    <w:rsid w:val="007270DB"/>
    <w:rsid w:val="00731B4F"/>
    <w:rsid w:val="0073267E"/>
    <w:rsid w:val="00736A9B"/>
    <w:rsid w:val="0073772B"/>
    <w:rsid w:val="00741701"/>
    <w:rsid w:val="00745867"/>
    <w:rsid w:val="00746EF2"/>
    <w:rsid w:val="00747500"/>
    <w:rsid w:val="0075033D"/>
    <w:rsid w:val="007506CE"/>
    <w:rsid w:val="00753EAD"/>
    <w:rsid w:val="00754C04"/>
    <w:rsid w:val="00761F5B"/>
    <w:rsid w:val="00762C5A"/>
    <w:rsid w:val="0076430D"/>
    <w:rsid w:val="007664BE"/>
    <w:rsid w:val="007708BD"/>
    <w:rsid w:val="0077121C"/>
    <w:rsid w:val="00771B7E"/>
    <w:rsid w:val="00774160"/>
    <w:rsid w:val="00774194"/>
    <w:rsid w:val="0077468A"/>
    <w:rsid w:val="007750B6"/>
    <w:rsid w:val="00775657"/>
    <w:rsid w:val="0077672E"/>
    <w:rsid w:val="00780764"/>
    <w:rsid w:val="007816DD"/>
    <w:rsid w:val="007854E9"/>
    <w:rsid w:val="0078785E"/>
    <w:rsid w:val="007911C0"/>
    <w:rsid w:val="00792262"/>
    <w:rsid w:val="007926B0"/>
    <w:rsid w:val="00793DE1"/>
    <w:rsid w:val="0079547B"/>
    <w:rsid w:val="0079620D"/>
    <w:rsid w:val="00796E84"/>
    <w:rsid w:val="007A17F4"/>
    <w:rsid w:val="007A19AC"/>
    <w:rsid w:val="007A2C72"/>
    <w:rsid w:val="007A2CEB"/>
    <w:rsid w:val="007A3F95"/>
    <w:rsid w:val="007A5C63"/>
    <w:rsid w:val="007A6668"/>
    <w:rsid w:val="007B307C"/>
    <w:rsid w:val="007B383A"/>
    <w:rsid w:val="007B6AF1"/>
    <w:rsid w:val="007C056E"/>
    <w:rsid w:val="007C35E6"/>
    <w:rsid w:val="007C4A67"/>
    <w:rsid w:val="007C7280"/>
    <w:rsid w:val="007D0332"/>
    <w:rsid w:val="007D087D"/>
    <w:rsid w:val="007E2BC5"/>
    <w:rsid w:val="007E7354"/>
    <w:rsid w:val="007E7D5F"/>
    <w:rsid w:val="007F11C1"/>
    <w:rsid w:val="007F6354"/>
    <w:rsid w:val="007F63A3"/>
    <w:rsid w:val="007F648D"/>
    <w:rsid w:val="007F71AA"/>
    <w:rsid w:val="007F7D5D"/>
    <w:rsid w:val="00801476"/>
    <w:rsid w:val="00801D78"/>
    <w:rsid w:val="00802653"/>
    <w:rsid w:val="00805344"/>
    <w:rsid w:val="008067A7"/>
    <w:rsid w:val="008077A3"/>
    <w:rsid w:val="0081399A"/>
    <w:rsid w:val="008203D3"/>
    <w:rsid w:val="00821B09"/>
    <w:rsid w:val="00824D7B"/>
    <w:rsid w:val="008250D5"/>
    <w:rsid w:val="00826E34"/>
    <w:rsid w:val="00831705"/>
    <w:rsid w:val="00832A58"/>
    <w:rsid w:val="00832D91"/>
    <w:rsid w:val="00836518"/>
    <w:rsid w:val="00836ECF"/>
    <w:rsid w:val="00841EC0"/>
    <w:rsid w:val="008432AC"/>
    <w:rsid w:val="00844791"/>
    <w:rsid w:val="00845342"/>
    <w:rsid w:val="00845382"/>
    <w:rsid w:val="0084575D"/>
    <w:rsid w:val="00845EC0"/>
    <w:rsid w:val="00846A59"/>
    <w:rsid w:val="0084767B"/>
    <w:rsid w:val="00850397"/>
    <w:rsid w:val="00853A6E"/>
    <w:rsid w:val="00855F5B"/>
    <w:rsid w:val="00857197"/>
    <w:rsid w:val="00866662"/>
    <w:rsid w:val="008668FB"/>
    <w:rsid w:val="0086780D"/>
    <w:rsid w:val="00873A15"/>
    <w:rsid w:val="00875ED9"/>
    <w:rsid w:val="0087766D"/>
    <w:rsid w:val="008817FA"/>
    <w:rsid w:val="00881915"/>
    <w:rsid w:val="0088264C"/>
    <w:rsid w:val="00884471"/>
    <w:rsid w:val="008853AF"/>
    <w:rsid w:val="00893C30"/>
    <w:rsid w:val="008A3D8C"/>
    <w:rsid w:val="008B3D40"/>
    <w:rsid w:val="008B40DE"/>
    <w:rsid w:val="008B6A2B"/>
    <w:rsid w:val="008C247E"/>
    <w:rsid w:val="008C2D23"/>
    <w:rsid w:val="008C6705"/>
    <w:rsid w:val="008D1C1C"/>
    <w:rsid w:val="008D25A0"/>
    <w:rsid w:val="008D36E1"/>
    <w:rsid w:val="008D6168"/>
    <w:rsid w:val="008D6FF6"/>
    <w:rsid w:val="008E140E"/>
    <w:rsid w:val="008E1AF7"/>
    <w:rsid w:val="008E1E35"/>
    <w:rsid w:val="008E21C0"/>
    <w:rsid w:val="008E2471"/>
    <w:rsid w:val="008E315B"/>
    <w:rsid w:val="008E4DCE"/>
    <w:rsid w:val="008E6AF8"/>
    <w:rsid w:val="008E7991"/>
    <w:rsid w:val="00900F1B"/>
    <w:rsid w:val="0090554E"/>
    <w:rsid w:val="00906813"/>
    <w:rsid w:val="00906827"/>
    <w:rsid w:val="00915549"/>
    <w:rsid w:val="009160BE"/>
    <w:rsid w:val="00922FC1"/>
    <w:rsid w:val="009278C0"/>
    <w:rsid w:val="0093036C"/>
    <w:rsid w:val="00930A50"/>
    <w:rsid w:val="00931428"/>
    <w:rsid w:val="00932287"/>
    <w:rsid w:val="00934BA9"/>
    <w:rsid w:val="00935005"/>
    <w:rsid w:val="00937081"/>
    <w:rsid w:val="0094196C"/>
    <w:rsid w:val="00946386"/>
    <w:rsid w:val="00954828"/>
    <w:rsid w:val="009557E1"/>
    <w:rsid w:val="00955FE7"/>
    <w:rsid w:val="00957DB6"/>
    <w:rsid w:val="0096176A"/>
    <w:rsid w:val="00963245"/>
    <w:rsid w:val="0096394A"/>
    <w:rsid w:val="00967039"/>
    <w:rsid w:val="009708F1"/>
    <w:rsid w:val="00990E5C"/>
    <w:rsid w:val="00991466"/>
    <w:rsid w:val="00991525"/>
    <w:rsid w:val="00992C26"/>
    <w:rsid w:val="00993733"/>
    <w:rsid w:val="00996F01"/>
    <w:rsid w:val="009A075C"/>
    <w:rsid w:val="009A5382"/>
    <w:rsid w:val="009A5A50"/>
    <w:rsid w:val="009A6C04"/>
    <w:rsid w:val="009A6C75"/>
    <w:rsid w:val="009A70EA"/>
    <w:rsid w:val="009A78D4"/>
    <w:rsid w:val="009A7ED6"/>
    <w:rsid w:val="009B1FBC"/>
    <w:rsid w:val="009B251C"/>
    <w:rsid w:val="009B2725"/>
    <w:rsid w:val="009B3382"/>
    <w:rsid w:val="009B75A1"/>
    <w:rsid w:val="009C00A8"/>
    <w:rsid w:val="009C4CC9"/>
    <w:rsid w:val="009C6B56"/>
    <w:rsid w:val="009C7CE3"/>
    <w:rsid w:val="009D09F2"/>
    <w:rsid w:val="009D0C6F"/>
    <w:rsid w:val="009D2500"/>
    <w:rsid w:val="009D2DC7"/>
    <w:rsid w:val="009D38CA"/>
    <w:rsid w:val="009D476E"/>
    <w:rsid w:val="009D6B07"/>
    <w:rsid w:val="009D721B"/>
    <w:rsid w:val="009E0728"/>
    <w:rsid w:val="009E48FF"/>
    <w:rsid w:val="009E4EB1"/>
    <w:rsid w:val="009F02C0"/>
    <w:rsid w:val="009F11E5"/>
    <w:rsid w:val="009F4DB2"/>
    <w:rsid w:val="009F5365"/>
    <w:rsid w:val="009F63EE"/>
    <w:rsid w:val="00A019E4"/>
    <w:rsid w:val="00A03592"/>
    <w:rsid w:val="00A0730B"/>
    <w:rsid w:val="00A0739D"/>
    <w:rsid w:val="00A07CFA"/>
    <w:rsid w:val="00A1157A"/>
    <w:rsid w:val="00A17BE2"/>
    <w:rsid w:val="00A23644"/>
    <w:rsid w:val="00A31A94"/>
    <w:rsid w:val="00A31D92"/>
    <w:rsid w:val="00A32291"/>
    <w:rsid w:val="00A362C2"/>
    <w:rsid w:val="00A374F3"/>
    <w:rsid w:val="00A37923"/>
    <w:rsid w:val="00A37BAF"/>
    <w:rsid w:val="00A40FFE"/>
    <w:rsid w:val="00A421C0"/>
    <w:rsid w:val="00A4423C"/>
    <w:rsid w:val="00A443E3"/>
    <w:rsid w:val="00A45233"/>
    <w:rsid w:val="00A501F7"/>
    <w:rsid w:val="00A50687"/>
    <w:rsid w:val="00A5083A"/>
    <w:rsid w:val="00A514CA"/>
    <w:rsid w:val="00A5325B"/>
    <w:rsid w:val="00A552EC"/>
    <w:rsid w:val="00A5546B"/>
    <w:rsid w:val="00A5575D"/>
    <w:rsid w:val="00A5614C"/>
    <w:rsid w:val="00A56349"/>
    <w:rsid w:val="00A57F4F"/>
    <w:rsid w:val="00A61019"/>
    <w:rsid w:val="00A625E0"/>
    <w:rsid w:val="00A631FD"/>
    <w:rsid w:val="00A64C53"/>
    <w:rsid w:val="00A6517D"/>
    <w:rsid w:val="00A70B13"/>
    <w:rsid w:val="00A72DB8"/>
    <w:rsid w:val="00A73253"/>
    <w:rsid w:val="00A746E9"/>
    <w:rsid w:val="00A760D5"/>
    <w:rsid w:val="00A763FC"/>
    <w:rsid w:val="00A7727A"/>
    <w:rsid w:val="00A80A7B"/>
    <w:rsid w:val="00A80EDB"/>
    <w:rsid w:val="00A813BA"/>
    <w:rsid w:val="00A84C37"/>
    <w:rsid w:val="00A86200"/>
    <w:rsid w:val="00A87742"/>
    <w:rsid w:val="00A9182C"/>
    <w:rsid w:val="00A928BD"/>
    <w:rsid w:val="00AA19C3"/>
    <w:rsid w:val="00AA22F5"/>
    <w:rsid w:val="00AA2425"/>
    <w:rsid w:val="00AA40D7"/>
    <w:rsid w:val="00AA602D"/>
    <w:rsid w:val="00AA7610"/>
    <w:rsid w:val="00AB08F5"/>
    <w:rsid w:val="00AB16F6"/>
    <w:rsid w:val="00AB1ED2"/>
    <w:rsid w:val="00AB2DB5"/>
    <w:rsid w:val="00AB5CE1"/>
    <w:rsid w:val="00AC32BA"/>
    <w:rsid w:val="00AC58D3"/>
    <w:rsid w:val="00AC6B24"/>
    <w:rsid w:val="00AD63F8"/>
    <w:rsid w:val="00AE2149"/>
    <w:rsid w:val="00AE5293"/>
    <w:rsid w:val="00AE7597"/>
    <w:rsid w:val="00AF0ED0"/>
    <w:rsid w:val="00AF248C"/>
    <w:rsid w:val="00AF3E81"/>
    <w:rsid w:val="00AF5234"/>
    <w:rsid w:val="00AF7271"/>
    <w:rsid w:val="00B04712"/>
    <w:rsid w:val="00B0720E"/>
    <w:rsid w:val="00B11B9A"/>
    <w:rsid w:val="00B124DB"/>
    <w:rsid w:val="00B20885"/>
    <w:rsid w:val="00B26E61"/>
    <w:rsid w:val="00B370D3"/>
    <w:rsid w:val="00B43248"/>
    <w:rsid w:val="00B46463"/>
    <w:rsid w:val="00B621C5"/>
    <w:rsid w:val="00B62307"/>
    <w:rsid w:val="00B65D84"/>
    <w:rsid w:val="00B70278"/>
    <w:rsid w:val="00B7051F"/>
    <w:rsid w:val="00B713AD"/>
    <w:rsid w:val="00B71F4B"/>
    <w:rsid w:val="00B76E77"/>
    <w:rsid w:val="00B80BDF"/>
    <w:rsid w:val="00B80DAE"/>
    <w:rsid w:val="00B81E4D"/>
    <w:rsid w:val="00B8248A"/>
    <w:rsid w:val="00B82C63"/>
    <w:rsid w:val="00B86EAC"/>
    <w:rsid w:val="00B9059D"/>
    <w:rsid w:val="00B91176"/>
    <w:rsid w:val="00B9144A"/>
    <w:rsid w:val="00B9408B"/>
    <w:rsid w:val="00B9425D"/>
    <w:rsid w:val="00BA118E"/>
    <w:rsid w:val="00BA6352"/>
    <w:rsid w:val="00BA7BAB"/>
    <w:rsid w:val="00BB1199"/>
    <w:rsid w:val="00BB1A08"/>
    <w:rsid w:val="00BB1D4E"/>
    <w:rsid w:val="00BB6BBF"/>
    <w:rsid w:val="00BB7927"/>
    <w:rsid w:val="00BC2044"/>
    <w:rsid w:val="00BC2642"/>
    <w:rsid w:val="00BC2916"/>
    <w:rsid w:val="00BC2FCE"/>
    <w:rsid w:val="00BD08FE"/>
    <w:rsid w:val="00BD0F27"/>
    <w:rsid w:val="00BD1921"/>
    <w:rsid w:val="00BD3590"/>
    <w:rsid w:val="00BD7D6D"/>
    <w:rsid w:val="00BE24BA"/>
    <w:rsid w:val="00BE4E1B"/>
    <w:rsid w:val="00BF0D97"/>
    <w:rsid w:val="00BF25BD"/>
    <w:rsid w:val="00BF320B"/>
    <w:rsid w:val="00C00AFB"/>
    <w:rsid w:val="00C01079"/>
    <w:rsid w:val="00C019A4"/>
    <w:rsid w:val="00C02CAC"/>
    <w:rsid w:val="00C0456E"/>
    <w:rsid w:val="00C056C9"/>
    <w:rsid w:val="00C079F9"/>
    <w:rsid w:val="00C07B17"/>
    <w:rsid w:val="00C11110"/>
    <w:rsid w:val="00C14EEB"/>
    <w:rsid w:val="00C17FC4"/>
    <w:rsid w:val="00C20DC3"/>
    <w:rsid w:val="00C222DA"/>
    <w:rsid w:val="00C22444"/>
    <w:rsid w:val="00C2244D"/>
    <w:rsid w:val="00C224A8"/>
    <w:rsid w:val="00C24620"/>
    <w:rsid w:val="00C272F8"/>
    <w:rsid w:val="00C35992"/>
    <w:rsid w:val="00C37A5B"/>
    <w:rsid w:val="00C40E20"/>
    <w:rsid w:val="00C4123F"/>
    <w:rsid w:val="00C4427C"/>
    <w:rsid w:val="00C5048D"/>
    <w:rsid w:val="00C5165E"/>
    <w:rsid w:val="00C51B8A"/>
    <w:rsid w:val="00C521D6"/>
    <w:rsid w:val="00C52A6A"/>
    <w:rsid w:val="00C5340F"/>
    <w:rsid w:val="00C5374E"/>
    <w:rsid w:val="00C538DE"/>
    <w:rsid w:val="00C539D5"/>
    <w:rsid w:val="00C55584"/>
    <w:rsid w:val="00C57BDA"/>
    <w:rsid w:val="00C6507F"/>
    <w:rsid w:val="00C74ABB"/>
    <w:rsid w:val="00C81ED6"/>
    <w:rsid w:val="00C827E7"/>
    <w:rsid w:val="00C853E7"/>
    <w:rsid w:val="00C91260"/>
    <w:rsid w:val="00C93E65"/>
    <w:rsid w:val="00C94E22"/>
    <w:rsid w:val="00C951CE"/>
    <w:rsid w:val="00CA06DC"/>
    <w:rsid w:val="00CA1809"/>
    <w:rsid w:val="00CA7217"/>
    <w:rsid w:val="00CB1B08"/>
    <w:rsid w:val="00CC01E6"/>
    <w:rsid w:val="00CC0407"/>
    <w:rsid w:val="00CC2248"/>
    <w:rsid w:val="00CC2A1B"/>
    <w:rsid w:val="00CC7382"/>
    <w:rsid w:val="00CD161E"/>
    <w:rsid w:val="00CD166E"/>
    <w:rsid w:val="00CD29D8"/>
    <w:rsid w:val="00CE1667"/>
    <w:rsid w:val="00CE239B"/>
    <w:rsid w:val="00CF2DFD"/>
    <w:rsid w:val="00CF47E0"/>
    <w:rsid w:val="00D049A7"/>
    <w:rsid w:val="00D0670B"/>
    <w:rsid w:val="00D101F7"/>
    <w:rsid w:val="00D12572"/>
    <w:rsid w:val="00D159F1"/>
    <w:rsid w:val="00D22568"/>
    <w:rsid w:val="00D22691"/>
    <w:rsid w:val="00D227CE"/>
    <w:rsid w:val="00D2370E"/>
    <w:rsid w:val="00D2778C"/>
    <w:rsid w:val="00D31AC2"/>
    <w:rsid w:val="00D34E56"/>
    <w:rsid w:val="00D353F7"/>
    <w:rsid w:val="00D35D4E"/>
    <w:rsid w:val="00D35FD0"/>
    <w:rsid w:val="00D36163"/>
    <w:rsid w:val="00D37E56"/>
    <w:rsid w:val="00D40634"/>
    <w:rsid w:val="00D4160D"/>
    <w:rsid w:val="00D41ADF"/>
    <w:rsid w:val="00D42D6A"/>
    <w:rsid w:val="00D42E75"/>
    <w:rsid w:val="00D43540"/>
    <w:rsid w:val="00D43E41"/>
    <w:rsid w:val="00D467B5"/>
    <w:rsid w:val="00D5227C"/>
    <w:rsid w:val="00D55863"/>
    <w:rsid w:val="00D56160"/>
    <w:rsid w:val="00D56484"/>
    <w:rsid w:val="00D61CD6"/>
    <w:rsid w:val="00D622A3"/>
    <w:rsid w:val="00D62E72"/>
    <w:rsid w:val="00D651BE"/>
    <w:rsid w:val="00D653DB"/>
    <w:rsid w:val="00D67E82"/>
    <w:rsid w:val="00D70F17"/>
    <w:rsid w:val="00D72EFB"/>
    <w:rsid w:val="00D74B1B"/>
    <w:rsid w:val="00D75482"/>
    <w:rsid w:val="00D805F5"/>
    <w:rsid w:val="00D80881"/>
    <w:rsid w:val="00D83B98"/>
    <w:rsid w:val="00D90444"/>
    <w:rsid w:val="00D91512"/>
    <w:rsid w:val="00D92A31"/>
    <w:rsid w:val="00D93A7D"/>
    <w:rsid w:val="00D94873"/>
    <w:rsid w:val="00DA064A"/>
    <w:rsid w:val="00DA53CC"/>
    <w:rsid w:val="00DB63EC"/>
    <w:rsid w:val="00DB64AD"/>
    <w:rsid w:val="00DB719C"/>
    <w:rsid w:val="00DC005C"/>
    <w:rsid w:val="00DC05A2"/>
    <w:rsid w:val="00DC2806"/>
    <w:rsid w:val="00DC3C5B"/>
    <w:rsid w:val="00DC598B"/>
    <w:rsid w:val="00DC718A"/>
    <w:rsid w:val="00DC7310"/>
    <w:rsid w:val="00DC7E10"/>
    <w:rsid w:val="00DD5A3A"/>
    <w:rsid w:val="00DE1092"/>
    <w:rsid w:val="00DF2C24"/>
    <w:rsid w:val="00DF2D9E"/>
    <w:rsid w:val="00DF540E"/>
    <w:rsid w:val="00DF5C80"/>
    <w:rsid w:val="00E02652"/>
    <w:rsid w:val="00E04F51"/>
    <w:rsid w:val="00E0512D"/>
    <w:rsid w:val="00E13739"/>
    <w:rsid w:val="00E1515F"/>
    <w:rsid w:val="00E1545C"/>
    <w:rsid w:val="00E24F24"/>
    <w:rsid w:val="00E26499"/>
    <w:rsid w:val="00E272B9"/>
    <w:rsid w:val="00E27834"/>
    <w:rsid w:val="00E36EEE"/>
    <w:rsid w:val="00E4201E"/>
    <w:rsid w:val="00E42CF0"/>
    <w:rsid w:val="00E44229"/>
    <w:rsid w:val="00E45259"/>
    <w:rsid w:val="00E45C88"/>
    <w:rsid w:val="00E47E94"/>
    <w:rsid w:val="00E50A08"/>
    <w:rsid w:val="00E51631"/>
    <w:rsid w:val="00E612B4"/>
    <w:rsid w:val="00E615C7"/>
    <w:rsid w:val="00E61FC4"/>
    <w:rsid w:val="00E62DAD"/>
    <w:rsid w:val="00E63507"/>
    <w:rsid w:val="00E646A9"/>
    <w:rsid w:val="00E70294"/>
    <w:rsid w:val="00E70679"/>
    <w:rsid w:val="00E71D34"/>
    <w:rsid w:val="00E73BA5"/>
    <w:rsid w:val="00E74A9C"/>
    <w:rsid w:val="00E74DED"/>
    <w:rsid w:val="00E767C3"/>
    <w:rsid w:val="00E80CE7"/>
    <w:rsid w:val="00E828CC"/>
    <w:rsid w:val="00E87005"/>
    <w:rsid w:val="00E873C4"/>
    <w:rsid w:val="00E87DAD"/>
    <w:rsid w:val="00E92914"/>
    <w:rsid w:val="00E9324D"/>
    <w:rsid w:val="00E93A0E"/>
    <w:rsid w:val="00E945A6"/>
    <w:rsid w:val="00E97246"/>
    <w:rsid w:val="00EA00E6"/>
    <w:rsid w:val="00EA0B19"/>
    <w:rsid w:val="00EA24B5"/>
    <w:rsid w:val="00EA4304"/>
    <w:rsid w:val="00EB309D"/>
    <w:rsid w:val="00EB4A98"/>
    <w:rsid w:val="00EB4F05"/>
    <w:rsid w:val="00EC10A9"/>
    <w:rsid w:val="00EC12DA"/>
    <w:rsid w:val="00EC16C5"/>
    <w:rsid w:val="00EC2DF7"/>
    <w:rsid w:val="00EC4755"/>
    <w:rsid w:val="00EC5A20"/>
    <w:rsid w:val="00ED0397"/>
    <w:rsid w:val="00ED1C10"/>
    <w:rsid w:val="00ED3CC8"/>
    <w:rsid w:val="00ED54CE"/>
    <w:rsid w:val="00ED67F6"/>
    <w:rsid w:val="00EE21D5"/>
    <w:rsid w:val="00EE45BB"/>
    <w:rsid w:val="00EE5207"/>
    <w:rsid w:val="00EE5E00"/>
    <w:rsid w:val="00EE6146"/>
    <w:rsid w:val="00EE78A6"/>
    <w:rsid w:val="00EE7987"/>
    <w:rsid w:val="00EF02F2"/>
    <w:rsid w:val="00EF0557"/>
    <w:rsid w:val="00EF3018"/>
    <w:rsid w:val="00EF5E0D"/>
    <w:rsid w:val="00EF6407"/>
    <w:rsid w:val="00EF7F6A"/>
    <w:rsid w:val="00F0178C"/>
    <w:rsid w:val="00F0186E"/>
    <w:rsid w:val="00F02254"/>
    <w:rsid w:val="00F04124"/>
    <w:rsid w:val="00F05C88"/>
    <w:rsid w:val="00F10EA6"/>
    <w:rsid w:val="00F157F2"/>
    <w:rsid w:val="00F20EE4"/>
    <w:rsid w:val="00F21FEF"/>
    <w:rsid w:val="00F22263"/>
    <w:rsid w:val="00F2325D"/>
    <w:rsid w:val="00F249F0"/>
    <w:rsid w:val="00F27745"/>
    <w:rsid w:val="00F30655"/>
    <w:rsid w:val="00F31744"/>
    <w:rsid w:val="00F3179A"/>
    <w:rsid w:val="00F32489"/>
    <w:rsid w:val="00F3536A"/>
    <w:rsid w:val="00F35DDE"/>
    <w:rsid w:val="00F379C0"/>
    <w:rsid w:val="00F41585"/>
    <w:rsid w:val="00F416BF"/>
    <w:rsid w:val="00F41960"/>
    <w:rsid w:val="00F41BAF"/>
    <w:rsid w:val="00F44894"/>
    <w:rsid w:val="00F5047A"/>
    <w:rsid w:val="00F50A44"/>
    <w:rsid w:val="00F52EAC"/>
    <w:rsid w:val="00F60B36"/>
    <w:rsid w:val="00F633CB"/>
    <w:rsid w:val="00F6381F"/>
    <w:rsid w:val="00F640A8"/>
    <w:rsid w:val="00F720DD"/>
    <w:rsid w:val="00F73C18"/>
    <w:rsid w:val="00F74AF2"/>
    <w:rsid w:val="00F81E57"/>
    <w:rsid w:val="00F82614"/>
    <w:rsid w:val="00F8261E"/>
    <w:rsid w:val="00F83344"/>
    <w:rsid w:val="00F8371B"/>
    <w:rsid w:val="00F85DA9"/>
    <w:rsid w:val="00F91D93"/>
    <w:rsid w:val="00F95BCB"/>
    <w:rsid w:val="00F95F1A"/>
    <w:rsid w:val="00FA5D47"/>
    <w:rsid w:val="00FA6C16"/>
    <w:rsid w:val="00FA750D"/>
    <w:rsid w:val="00FA7CA5"/>
    <w:rsid w:val="00FB045C"/>
    <w:rsid w:val="00FB31E9"/>
    <w:rsid w:val="00FB3D56"/>
    <w:rsid w:val="00FB5578"/>
    <w:rsid w:val="00FB5AD6"/>
    <w:rsid w:val="00FC1D1A"/>
    <w:rsid w:val="00FC2C8A"/>
    <w:rsid w:val="00FC47E9"/>
    <w:rsid w:val="00FC4CC4"/>
    <w:rsid w:val="00FC6AD5"/>
    <w:rsid w:val="00FC70A7"/>
    <w:rsid w:val="00FD3169"/>
    <w:rsid w:val="00FD61FD"/>
    <w:rsid w:val="00FD6CC5"/>
    <w:rsid w:val="00FD791F"/>
    <w:rsid w:val="00FE0690"/>
    <w:rsid w:val="00FE17BE"/>
    <w:rsid w:val="00FE1CE9"/>
    <w:rsid w:val="00FF0792"/>
    <w:rsid w:val="00FF1FC9"/>
    <w:rsid w:val="00FF248F"/>
    <w:rsid w:val="00FF2E5D"/>
    <w:rsid w:val="00FF330B"/>
    <w:rsid w:val="00FF4EA0"/>
    <w:rsid w:val="00FF60BA"/>
    <w:rsid w:val="00FF7307"/>
    <w:rsid w:val="00FF79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FA8FCDE"/>
  <w15:docId w15:val="{1404E997-0BF1-49EE-BA67-3727B981B3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9048C"/>
  </w:style>
  <w:style w:type="paragraph" w:styleId="Heading1">
    <w:name w:val="heading 1"/>
    <w:basedOn w:val="Normal"/>
    <w:next w:val="Normal"/>
    <w:link w:val="Heading1Char"/>
    <w:qFormat/>
    <w:rsid w:val="00E1545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99"/>
    <w:unhideWhenUsed/>
    <w:qFormat/>
    <w:rsid w:val="0059048C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59048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435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3540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E1545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E1545C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E1545C"/>
  </w:style>
  <w:style w:type="character" w:styleId="Hyperlink">
    <w:name w:val="Hyperlink"/>
    <w:basedOn w:val="DefaultParagraphFont"/>
    <w:uiPriority w:val="99"/>
    <w:unhideWhenUsed/>
    <w:rsid w:val="00EE7987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78785E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44580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4580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4580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580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5803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263178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5D72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D728B"/>
  </w:style>
  <w:style w:type="paragraph" w:styleId="Footer">
    <w:name w:val="footer"/>
    <w:basedOn w:val="Normal"/>
    <w:link w:val="FooterChar"/>
    <w:uiPriority w:val="99"/>
    <w:unhideWhenUsed/>
    <w:rsid w:val="005D72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D728B"/>
  </w:style>
  <w:style w:type="table" w:styleId="TableGrid">
    <w:name w:val="Table Grid"/>
    <w:basedOn w:val="TableNormal"/>
    <w:uiPriority w:val="59"/>
    <w:rsid w:val="006F6F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F0792"/>
    <w:rPr>
      <w:color w:val="808080"/>
    </w:rPr>
  </w:style>
  <w:style w:type="character" w:customStyle="1" w:styleId="spelle">
    <w:name w:val="spelle"/>
    <w:basedOn w:val="DefaultParagraphFont"/>
    <w:rsid w:val="00A86200"/>
  </w:style>
  <w:style w:type="paragraph" w:styleId="Revision">
    <w:name w:val="Revision"/>
    <w:hidden/>
    <w:uiPriority w:val="99"/>
    <w:semiHidden/>
    <w:rsid w:val="008E1AF7"/>
    <w:pPr>
      <w:spacing w:after="0" w:line="240" w:lineRule="auto"/>
    </w:pPr>
  </w:style>
  <w:style w:type="character" w:customStyle="1" w:styleId="UnresolvedMention">
    <w:name w:val="Unresolved Mention"/>
    <w:basedOn w:val="DefaultParagraphFont"/>
    <w:uiPriority w:val="99"/>
    <w:semiHidden/>
    <w:unhideWhenUsed/>
    <w:rsid w:val="00BA635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715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95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0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52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49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206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54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7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94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5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9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63" Type="http://schemas.openxmlformats.org/officeDocument/2006/relationships/image" Target="media/image51.png"/><Relationship Id="rId68" Type="http://schemas.openxmlformats.org/officeDocument/2006/relationships/image" Target="media/image56.png"/><Relationship Id="rId84" Type="http://schemas.openxmlformats.org/officeDocument/2006/relationships/image" Target="media/image72.png"/><Relationship Id="rId89" Type="http://schemas.openxmlformats.org/officeDocument/2006/relationships/image" Target="media/image77.png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7.png"/><Relationship Id="rId107" Type="http://schemas.openxmlformats.org/officeDocument/2006/relationships/image" Target="media/image95.png"/><Relationship Id="rId11" Type="http://schemas.openxmlformats.org/officeDocument/2006/relationships/hyperlink" Target="http://user.engineering.uiowa.edu/~me_160/documents/pressure-EFD-turbulent-pipe.xy" TargetMode="External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53" Type="http://schemas.openxmlformats.org/officeDocument/2006/relationships/image" Target="media/image41.png"/><Relationship Id="rId58" Type="http://schemas.openxmlformats.org/officeDocument/2006/relationships/image" Target="media/image46.png"/><Relationship Id="rId66" Type="http://schemas.openxmlformats.org/officeDocument/2006/relationships/image" Target="media/image54.png"/><Relationship Id="rId74" Type="http://schemas.openxmlformats.org/officeDocument/2006/relationships/image" Target="media/image62.png"/><Relationship Id="rId79" Type="http://schemas.openxmlformats.org/officeDocument/2006/relationships/image" Target="media/image67.png"/><Relationship Id="rId87" Type="http://schemas.openxmlformats.org/officeDocument/2006/relationships/image" Target="media/image75.png"/><Relationship Id="rId102" Type="http://schemas.openxmlformats.org/officeDocument/2006/relationships/image" Target="media/image90.png"/><Relationship Id="rId110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49.png"/><Relationship Id="rId82" Type="http://schemas.openxmlformats.org/officeDocument/2006/relationships/image" Target="media/image70.png"/><Relationship Id="rId90" Type="http://schemas.openxmlformats.org/officeDocument/2006/relationships/image" Target="media/image78.png"/><Relationship Id="rId95" Type="http://schemas.openxmlformats.org/officeDocument/2006/relationships/image" Target="media/image83.png"/><Relationship Id="rId19" Type="http://schemas.openxmlformats.org/officeDocument/2006/relationships/image" Target="media/image7.png"/><Relationship Id="rId14" Type="http://schemas.openxmlformats.org/officeDocument/2006/relationships/image" Target="media/image3.png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56" Type="http://schemas.openxmlformats.org/officeDocument/2006/relationships/image" Target="media/image44.png"/><Relationship Id="rId64" Type="http://schemas.openxmlformats.org/officeDocument/2006/relationships/image" Target="media/image52.png"/><Relationship Id="rId69" Type="http://schemas.openxmlformats.org/officeDocument/2006/relationships/image" Target="media/image57.png"/><Relationship Id="rId77" Type="http://schemas.openxmlformats.org/officeDocument/2006/relationships/image" Target="media/image65.png"/><Relationship Id="rId100" Type="http://schemas.openxmlformats.org/officeDocument/2006/relationships/image" Target="media/image88.png"/><Relationship Id="rId105" Type="http://schemas.openxmlformats.org/officeDocument/2006/relationships/image" Target="media/image93.png"/><Relationship Id="rId8" Type="http://schemas.openxmlformats.org/officeDocument/2006/relationships/hyperlink" Target="https://etc.engineering.uiowa.edu/help-desk/how-use/vdi-how-use-virtual-windows-desktop" TargetMode="External"/><Relationship Id="rId51" Type="http://schemas.openxmlformats.org/officeDocument/2006/relationships/image" Target="media/image39.png"/><Relationship Id="rId72" Type="http://schemas.openxmlformats.org/officeDocument/2006/relationships/image" Target="media/image60.png"/><Relationship Id="rId80" Type="http://schemas.openxmlformats.org/officeDocument/2006/relationships/image" Target="media/image68.png"/><Relationship Id="rId85" Type="http://schemas.openxmlformats.org/officeDocument/2006/relationships/image" Target="media/image73.png"/><Relationship Id="rId93" Type="http://schemas.openxmlformats.org/officeDocument/2006/relationships/image" Target="media/image81.png"/><Relationship Id="rId98" Type="http://schemas.openxmlformats.org/officeDocument/2006/relationships/image" Target="media/image86.png"/><Relationship Id="rId3" Type="http://schemas.openxmlformats.org/officeDocument/2006/relationships/styles" Target="styles.xml"/><Relationship Id="rId12" Type="http://schemas.openxmlformats.org/officeDocument/2006/relationships/image" Target="media/image1.png"/><Relationship Id="rId17" Type="http://schemas.openxmlformats.org/officeDocument/2006/relationships/hyperlink" Target="http://home.iowa.uiowa.edu" TargetMode="External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image" Target="media/image26.png"/><Relationship Id="rId46" Type="http://schemas.openxmlformats.org/officeDocument/2006/relationships/image" Target="media/image34.png"/><Relationship Id="rId59" Type="http://schemas.openxmlformats.org/officeDocument/2006/relationships/image" Target="media/image47.png"/><Relationship Id="rId67" Type="http://schemas.openxmlformats.org/officeDocument/2006/relationships/image" Target="media/image55.png"/><Relationship Id="rId103" Type="http://schemas.openxmlformats.org/officeDocument/2006/relationships/image" Target="media/image91.png"/><Relationship Id="rId108" Type="http://schemas.openxmlformats.org/officeDocument/2006/relationships/image" Target="media/image96.wmf"/><Relationship Id="rId20" Type="http://schemas.openxmlformats.org/officeDocument/2006/relationships/image" Target="media/image8.png"/><Relationship Id="rId41" Type="http://schemas.openxmlformats.org/officeDocument/2006/relationships/image" Target="media/image29.png"/><Relationship Id="rId54" Type="http://schemas.openxmlformats.org/officeDocument/2006/relationships/image" Target="media/image42.png"/><Relationship Id="rId62" Type="http://schemas.openxmlformats.org/officeDocument/2006/relationships/image" Target="media/image50.png"/><Relationship Id="rId70" Type="http://schemas.openxmlformats.org/officeDocument/2006/relationships/image" Target="media/image58.png"/><Relationship Id="rId75" Type="http://schemas.openxmlformats.org/officeDocument/2006/relationships/image" Target="media/image63.png"/><Relationship Id="rId83" Type="http://schemas.openxmlformats.org/officeDocument/2006/relationships/image" Target="media/image71.png"/><Relationship Id="rId88" Type="http://schemas.openxmlformats.org/officeDocument/2006/relationships/image" Target="media/image76.png"/><Relationship Id="rId91" Type="http://schemas.openxmlformats.org/officeDocument/2006/relationships/image" Target="media/image79.png"/><Relationship Id="rId96" Type="http://schemas.openxmlformats.org/officeDocument/2006/relationships/image" Target="media/image84.png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49" Type="http://schemas.openxmlformats.org/officeDocument/2006/relationships/image" Target="media/image37.png"/><Relationship Id="rId57" Type="http://schemas.openxmlformats.org/officeDocument/2006/relationships/image" Target="media/image45.png"/><Relationship Id="rId106" Type="http://schemas.openxmlformats.org/officeDocument/2006/relationships/image" Target="media/image94.png"/><Relationship Id="rId10" Type="http://schemas.openxmlformats.org/officeDocument/2006/relationships/hyperlink" Target="http://user.engineering.uiowa.edu/~me_160/" TargetMode="External"/><Relationship Id="rId31" Type="http://schemas.openxmlformats.org/officeDocument/2006/relationships/image" Target="media/image19.png"/><Relationship Id="rId44" Type="http://schemas.openxmlformats.org/officeDocument/2006/relationships/image" Target="media/image32.png"/><Relationship Id="rId52" Type="http://schemas.openxmlformats.org/officeDocument/2006/relationships/image" Target="media/image40.png"/><Relationship Id="rId60" Type="http://schemas.openxmlformats.org/officeDocument/2006/relationships/image" Target="media/image48.png"/><Relationship Id="rId65" Type="http://schemas.openxmlformats.org/officeDocument/2006/relationships/image" Target="media/image53.png"/><Relationship Id="rId73" Type="http://schemas.openxmlformats.org/officeDocument/2006/relationships/image" Target="media/image61.png"/><Relationship Id="rId78" Type="http://schemas.openxmlformats.org/officeDocument/2006/relationships/image" Target="media/image66.png"/><Relationship Id="rId81" Type="http://schemas.openxmlformats.org/officeDocument/2006/relationships/image" Target="media/image69.png"/><Relationship Id="rId86" Type="http://schemas.openxmlformats.org/officeDocument/2006/relationships/image" Target="media/image74.png"/><Relationship Id="rId94" Type="http://schemas.openxmlformats.org/officeDocument/2006/relationships/image" Target="media/image82.png"/><Relationship Id="rId99" Type="http://schemas.openxmlformats.org/officeDocument/2006/relationships/image" Target="media/image87.png"/><Relationship Id="rId101" Type="http://schemas.openxmlformats.org/officeDocument/2006/relationships/image" Target="media/image89.png"/><Relationship Id="rId4" Type="http://schemas.openxmlformats.org/officeDocument/2006/relationships/settings" Target="settings.xml"/><Relationship Id="rId9" Type="http://schemas.openxmlformats.org/officeDocument/2006/relationships/hyperlink" Target="http://user.engineering.uiowa.edu/~me_160/" TargetMode="External"/><Relationship Id="rId13" Type="http://schemas.openxmlformats.org/officeDocument/2006/relationships/image" Target="media/image2.png"/><Relationship Id="rId18" Type="http://schemas.openxmlformats.org/officeDocument/2006/relationships/image" Target="media/image6.png"/><Relationship Id="rId39" Type="http://schemas.openxmlformats.org/officeDocument/2006/relationships/image" Target="media/image27.png"/><Relationship Id="rId109" Type="http://schemas.openxmlformats.org/officeDocument/2006/relationships/oleObject" Target="embeddings/oleObject1.bin"/><Relationship Id="rId34" Type="http://schemas.openxmlformats.org/officeDocument/2006/relationships/image" Target="media/image22.png"/><Relationship Id="rId50" Type="http://schemas.openxmlformats.org/officeDocument/2006/relationships/image" Target="media/image38.png"/><Relationship Id="rId55" Type="http://schemas.openxmlformats.org/officeDocument/2006/relationships/image" Target="media/image43.png"/><Relationship Id="rId76" Type="http://schemas.openxmlformats.org/officeDocument/2006/relationships/image" Target="media/image64.png"/><Relationship Id="rId97" Type="http://schemas.openxmlformats.org/officeDocument/2006/relationships/image" Target="media/image85.png"/><Relationship Id="rId104" Type="http://schemas.openxmlformats.org/officeDocument/2006/relationships/image" Target="media/image92.png"/><Relationship Id="rId7" Type="http://schemas.openxmlformats.org/officeDocument/2006/relationships/endnotes" Target="endnotes.xml"/><Relationship Id="rId71" Type="http://schemas.openxmlformats.org/officeDocument/2006/relationships/image" Target="media/image59.png"/><Relationship Id="rId92" Type="http://schemas.openxmlformats.org/officeDocument/2006/relationships/image" Target="media/image8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2E3022-B5FF-4F5C-B534-55034196C5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12</TotalTime>
  <Pages>55</Pages>
  <Words>3776</Words>
  <Characters>21527</Characters>
  <Application>Microsoft Office Word</Application>
  <DocSecurity>0</DocSecurity>
  <Lines>179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IHR - Hydroscience &amp; Engineering</Company>
  <LinksUpToDate>false</LinksUpToDate>
  <CharactersWithSpaces>25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, Dong-Hwan</dc:creator>
  <cp:keywords/>
  <dc:description/>
  <cp:lastModifiedBy>Park, Sungtek</cp:lastModifiedBy>
  <cp:revision>282</cp:revision>
  <cp:lastPrinted>2015-08-17T18:07:00Z</cp:lastPrinted>
  <dcterms:created xsi:type="dcterms:W3CDTF">2016-08-26T13:41:00Z</dcterms:created>
  <dcterms:modified xsi:type="dcterms:W3CDTF">2020-09-18T18:31:00Z</dcterms:modified>
</cp:coreProperties>
</file>